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C9D4523" w14:textId="77777777" w:rsidR="002316EB" w:rsidRDefault="005C09BC">
      <w:pPr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 xml:space="preserve">GSE </w:t>
      </w:r>
      <w:r w:rsidR="002B2149">
        <w:rPr>
          <w:rFonts w:ascii="Century Gothic" w:hAnsi="Century Gothic"/>
        </w:rPr>
        <w:t xml:space="preserve">Honors </w:t>
      </w:r>
      <w:r w:rsidR="00CC0F08" w:rsidRPr="00CC0F08">
        <w:rPr>
          <w:rFonts w:ascii="Century Gothic" w:hAnsi="Century Gothic"/>
        </w:rPr>
        <w:t>Geometry</w:t>
      </w:r>
      <w:r w:rsidR="00CC0F08" w:rsidRPr="00CC0F08">
        <w:rPr>
          <w:rFonts w:ascii="Century Gothic" w:hAnsi="Century Gothic"/>
        </w:rPr>
        <w:tab/>
      </w:r>
      <w:r w:rsidR="00CC0F08" w:rsidRPr="00CC0F08">
        <w:rPr>
          <w:rFonts w:ascii="Century Gothic" w:hAnsi="Century Gothic"/>
        </w:rPr>
        <w:tab/>
      </w:r>
      <w:r w:rsidR="00CC0F08" w:rsidRPr="00CC0F08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CC0F08">
        <w:rPr>
          <w:rFonts w:ascii="Century Gothic" w:hAnsi="Century Gothic"/>
        </w:rPr>
        <w:t>Name ____</w:t>
      </w:r>
      <w:r w:rsidR="002B2149">
        <w:rPr>
          <w:rFonts w:ascii="Century Gothic" w:hAnsi="Century Gothic"/>
        </w:rPr>
        <w:t>_________________________</w:t>
      </w:r>
      <w:r w:rsidR="002B2149">
        <w:rPr>
          <w:rFonts w:ascii="Century Gothic" w:hAnsi="Century Gothic"/>
        </w:rPr>
        <w:br/>
        <w:t>Review WS #</w:t>
      </w:r>
      <w:r w:rsidR="00ED5CB6">
        <w:rPr>
          <w:rFonts w:ascii="Century Gothic" w:hAnsi="Century Gothic"/>
        </w:rPr>
        <w:t>7</w:t>
      </w:r>
      <w:r w:rsidR="002B2149">
        <w:rPr>
          <w:rFonts w:ascii="Century Gothic" w:hAnsi="Century Gothic"/>
        </w:rPr>
        <w:t>-3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CC0F08">
        <w:rPr>
          <w:rFonts w:ascii="Century Gothic" w:hAnsi="Century Gothic"/>
        </w:rPr>
        <w:t>Date ________________</w:t>
      </w:r>
    </w:p>
    <w:p w14:paraId="68724FC4" w14:textId="77777777" w:rsidR="000C5D04" w:rsidRPr="00B0362D" w:rsidRDefault="000C5D04" w:rsidP="00DC0062">
      <w:pPr>
        <w:pStyle w:val="10-DirectionText"/>
        <w:ind w:right="-18"/>
        <w:rPr>
          <w:rFonts w:ascii="Century Gothic" w:hAnsi="Century Gothic"/>
          <w:b w:val="0"/>
        </w:rPr>
      </w:pPr>
      <w:r w:rsidRPr="00B0362D">
        <w:rPr>
          <w:rFonts w:ascii="Century Gothic" w:hAnsi="Century Gothic"/>
          <w:b w:val="0"/>
        </w:rPr>
        <w:t>Determine whether the polygons are similar. If so, write the similarity ratio and a similarity statement. If not, explain why not.</w:t>
      </w:r>
    </w:p>
    <w:p w14:paraId="046AFC61" w14:textId="77777777" w:rsidR="000C5D04" w:rsidRDefault="000C5D04" w:rsidP="000C5D04">
      <w:pPr>
        <w:pStyle w:val="30-NumQ-2TABcol"/>
        <w:rPr>
          <w:rStyle w:val="02-italic"/>
        </w:rPr>
      </w:pPr>
      <w:r w:rsidRPr="000C5D04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>1</w:t>
      </w:r>
      <w:r w:rsidRPr="000C5D04">
        <w:rPr>
          <w:rFonts w:ascii="Century Gothic" w:hAnsi="Century Gothic"/>
        </w:rPr>
        <w:t>.</w:t>
      </w:r>
      <w:r w:rsidRPr="000C5D04">
        <w:rPr>
          <w:rFonts w:ascii="Century Gothic" w:hAnsi="Century Gothic"/>
        </w:rPr>
        <w:tab/>
      </w:r>
      <w:proofErr w:type="gramStart"/>
      <w:r w:rsidRPr="000C5D04">
        <w:rPr>
          <w:rFonts w:ascii="Century Gothic" w:hAnsi="Century Gothic"/>
        </w:rPr>
        <w:t>parallelograms</w:t>
      </w:r>
      <w:proofErr w:type="gramEnd"/>
      <w:r w:rsidRPr="000C5D04">
        <w:rPr>
          <w:rFonts w:ascii="Century Gothic" w:hAnsi="Century Gothic"/>
        </w:rPr>
        <w:t xml:space="preserve"> </w:t>
      </w:r>
      <w:r w:rsidRPr="000C5D04">
        <w:rPr>
          <w:rStyle w:val="02-italic"/>
          <w:rFonts w:ascii="Century Gothic" w:hAnsi="Century Gothic"/>
        </w:rPr>
        <w:t>EFGH</w:t>
      </w:r>
      <w:r w:rsidRPr="000C5D04">
        <w:rPr>
          <w:rFonts w:ascii="Century Gothic" w:hAnsi="Century Gothic"/>
        </w:rPr>
        <w:t xml:space="preserve"> and </w:t>
      </w:r>
      <w:r w:rsidRPr="000C5D04">
        <w:rPr>
          <w:rStyle w:val="02-italic"/>
          <w:rFonts w:ascii="Century Gothic" w:hAnsi="Century Gothic"/>
        </w:rPr>
        <w:t>TUVW</w:t>
      </w:r>
      <w:r w:rsidRPr="000C5D04">
        <w:rPr>
          <w:rFonts w:ascii="Century Gothic" w:hAnsi="Century Gothic"/>
        </w:rPr>
        <w:tab/>
      </w:r>
      <w:r w:rsidR="00B0362D">
        <w:rPr>
          <w:rStyle w:val="01-bold"/>
          <w:rFonts w:ascii="Century Gothic" w:hAnsi="Century Gothic"/>
          <w:b w:val="0"/>
          <w:bCs w:val="0"/>
        </w:rPr>
        <w:t>2</w:t>
      </w:r>
      <w:r w:rsidRPr="000C5D04">
        <w:rPr>
          <w:rStyle w:val="01-bold"/>
          <w:rFonts w:ascii="Century Gothic" w:hAnsi="Century Gothic"/>
          <w:b w:val="0"/>
          <w:bCs w:val="0"/>
        </w:rPr>
        <w:t>.</w:t>
      </w:r>
      <w:r w:rsidRPr="000C5D04">
        <w:rPr>
          <w:rFonts w:ascii="Century Gothic" w:hAnsi="Century Gothic"/>
        </w:rPr>
        <w:tab/>
      </w:r>
      <w:r>
        <w:rPr>
          <w:rStyle w:val="16-MathPi6"/>
          <w:rFonts w:ascii="Wingdings 3" w:hAnsi="Wingdings 3"/>
        </w:rPr>
        <w:t></w:t>
      </w:r>
      <w:r w:rsidRPr="000C5D04">
        <w:rPr>
          <w:rStyle w:val="02-italic"/>
          <w:rFonts w:ascii="Century Gothic" w:hAnsi="Century Gothic"/>
        </w:rPr>
        <w:t>CDE</w:t>
      </w:r>
      <w:r w:rsidRPr="000C5D04">
        <w:rPr>
          <w:rFonts w:ascii="Century Gothic" w:hAnsi="Century Gothic"/>
        </w:rPr>
        <w:t xml:space="preserve"> and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 w:rsidRPr="000C5D04">
        <w:rPr>
          <w:rStyle w:val="02-italic"/>
          <w:rFonts w:ascii="Century Gothic" w:hAnsi="Century Gothic"/>
        </w:rPr>
        <w:t>LMN</w:t>
      </w:r>
    </w:p>
    <w:p w14:paraId="1760D77A" w14:textId="77777777" w:rsidR="000C5D04" w:rsidRPr="000C5D04" w:rsidRDefault="000C5D04" w:rsidP="000C5D04">
      <w:pPr>
        <w:pStyle w:val="30-NumQ-2TABcol"/>
        <w:spacing w:after="80"/>
        <w:rPr>
          <w:i/>
          <w:iCs/>
        </w:rPr>
      </w:pPr>
      <w:r>
        <w:rPr>
          <w:rStyle w:val="02-italic"/>
        </w:rPr>
        <w:tab/>
      </w:r>
      <w:r>
        <w:rPr>
          <w:rStyle w:val="02-italic"/>
        </w:rPr>
        <w:tab/>
      </w:r>
      <w:r>
        <w:rPr>
          <w:noProof/>
        </w:rPr>
        <w:drawing>
          <wp:inline distT="0" distB="0" distL="0" distR="0" wp14:anchorId="59D06657" wp14:editId="2AF3060D">
            <wp:extent cx="2324100" cy="1052204"/>
            <wp:effectExtent l="0" t="0" r="0" b="0"/>
            <wp:docPr id="2" name="Picture 2" descr="Go07an_0702praB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702praB_0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522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02-italic"/>
        </w:rPr>
        <w:tab/>
      </w:r>
      <w:r>
        <w:rPr>
          <w:rStyle w:val="02-italic"/>
        </w:rPr>
        <w:tab/>
      </w:r>
      <w:r>
        <w:rPr>
          <w:noProof/>
        </w:rPr>
        <w:drawing>
          <wp:inline distT="0" distB="0" distL="0" distR="0" wp14:anchorId="483BF085" wp14:editId="3E870950">
            <wp:extent cx="1914525" cy="1047570"/>
            <wp:effectExtent l="0" t="0" r="0" b="635"/>
            <wp:docPr id="1" name="Picture 1" descr="Go07an_0702pra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702praB_0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04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72CAC" w14:textId="77777777" w:rsidR="00E43CE8" w:rsidRDefault="00E43CE8">
      <w:pPr>
        <w:rPr>
          <w:rFonts w:ascii="Century Gothic" w:hAnsi="Century Gothic"/>
        </w:rPr>
      </w:pPr>
    </w:p>
    <w:p w14:paraId="54B9BC04" w14:textId="77777777" w:rsidR="00630D6A" w:rsidRDefault="00630D6A">
      <w:pPr>
        <w:rPr>
          <w:rFonts w:ascii="Century Gothic" w:hAnsi="Century Gothic"/>
        </w:rPr>
      </w:pPr>
    </w:p>
    <w:p w14:paraId="746ED744" w14:textId="77777777" w:rsidR="000C5D04" w:rsidRDefault="000C5D04">
      <w:pPr>
        <w:rPr>
          <w:rFonts w:ascii="Century Gothic" w:hAnsi="Century Gothic"/>
        </w:rPr>
      </w:pPr>
      <w:r>
        <w:rPr>
          <w:rFonts w:ascii="Century Gothic" w:hAnsi="Century Gothic"/>
        </w:rPr>
        <w:t>The polygons in each pair are similar</w:t>
      </w:r>
      <w:r w:rsidR="009502C4">
        <w:rPr>
          <w:rFonts w:ascii="Century Gothic" w:hAnsi="Century Gothic"/>
        </w:rPr>
        <w:t xml:space="preserve"> and drawn to scale</w:t>
      </w:r>
      <w:r>
        <w:rPr>
          <w:rFonts w:ascii="Century Gothic" w:hAnsi="Century Gothic"/>
        </w:rPr>
        <w:t>. Find the missing side length.</w:t>
      </w:r>
    </w:p>
    <w:p w14:paraId="5B454888" w14:textId="77777777" w:rsidR="000C5D04" w:rsidRDefault="00CB31C1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5D7D2A96" wp14:editId="25D7A53E">
            <wp:simplePos x="0" y="0"/>
            <wp:positionH relativeFrom="column">
              <wp:posOffset>3324225</wp:posOffset>
            </wp:positionH>
            <wp:positionV relativeFrom="paragraph">
              <wp:posOffset>139700</wp:posOffset>
            </wp:positionV>
            <wp:extent cx="2524125" cy="132397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991" b="17751"/>
                    <a:stretch/>
                  </pic:blipFill>
                  <pic:spPr bwMode="auto">
                    <a:xfrm>
                      <a:off x="0" y="0"/>
                      <a:ext cx="2524125" cy="1323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62D">
        <w:rPr>
          <w:rFonts w:ascii="Century Gothic" w:hAnsi="Century Gothic"/>
        </w:rPr>
        <w:t>3.</w:t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  <w:t>4.</w:t>
      </w:r>
    </w:p>
    <w:p w14:paraId="0BFC7AED" w14:textId="77777777" w:rsidR="00D31CC4" w:rsidRDefault="00CB31C1" w:rsidP="000C5D04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CEB12D0" wp14:editId="413DA6DB">
            <wp:simplePos x="0" y="0"/>
            <wp:positionH relativeFrom="column">
              <wp:posOffset>0</wp:posOffset>
            </wp:positionH>
            <wp:positionV relativeFrom="paragraph">
              <wp:posOffset>15875</wp:posOffset>
            </wp:positionV>
            <wp:extent cx="2276475" cy="118110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656" b="20000"/>
                    <a:stretch/>
                  </pic:blipFill>
                  <pic:spPr bwMode="auto">
                    <a:xfrm>
                      <a:off x="0" y="0"/>
                      <a:ext cx="2276475" cy="1181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0490B0" w14:textId="77777777" w:rsidR="00D31CC4" w:rsidRDefault="00D31CC4" w:rsidP="000C5D04">
      <w:pPr>
        <w:rPr>
          <w:rFonts w:ascii="Century Gothic" w:hAnsi="Century Gothic"/>
        </w:rPr>
      </w:pPr>
    </w:p>
    <w:p w14:paraId="7A2FB1C9" w14:textId="77777777" w:rsidR="00D31CC4" w:rsidRDefault="00D31CC4" w:rsidP="000C5D04">
      <w:pPr>
        <w:rPr>
          <w:rFonts w:ascii="Century Gothic" w:hAnsi="Century Gothic"/>
        </w:rPr>
      </w:pPr>
    </w:p>
    <w:p w14:paraId="12C463FC" w14:textId="77777777" w:rsidR="00D31CC4" w:rsidRDefault="00D31CC4" w:rsidP="000C5D04">
      <w:pPr>
        <w:rPr>
          <w:rFonts w:ascii="Century Gothic" w:hAnsi="Century Gothic"/>
        </w:rPr>
      </w:pPr>
    </w:p>
    <w:p w14:paraId="133C66AF" w14:textId="77777777" w:rsidR="00D31CC4" w:rsidRDefault="00D31CC4" w:rsidP="000C5D04">
      <w:pPr>
        <w:rPr>
          <w:rFonts w:ascii="Century Gothic" w:hAnsi="Century Gothic"/>
        </w:rPr>
      </w:pPr>
    </w:p>
    <w:p w14:paraId="0F3BFA87" w14:textId="77777777" w:rsidR="00D31CC4" w:rsidRDefault="00CB31C1" w:rsidP="000C5D04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536EB9C" wp14:editId="56F9A785">
            <wp:simplePos x="0" y="0"/>
            <wp:positionH relativeFrom="column">
              <wp:posOffset>-57150</wp:posOffset>
            </wp:positionH>
            <wp:positionV relativeFrom="paragraph">
              <wp:posOffset>53340</wp:posOffset>
            </wp:positionV>
            <wp:extent cx="2647950" cy="14668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792" b="20529"/>
                    <a:stretch/>
                  </pic:blipFill>
                  <pic:spPr bwMode="auto">
                    <a:xfrm>
                      <a:off x="0" y="0"/>
                      <a:ext cx="2647950" cy="1466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429C903A" wp14:editId="0B55E507">
            <wp:simplePos x="0" y="0"/>
            <wp:positionH relativeFrom="column">
              <wp:posOffset>3495675</wp:posOffset>
            </wp:positionH>
            <wp:positionV relativeFrom="paragraph">
              <wp:posOffset>53340</wp:posOffset>
            </wp:positionV>
            <wp:extent cx="2419350" cy="13906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934" b="16092"/>
                    <a:stretch/>
                  </pic:blipFill>
                  <pic:spPr bwMode="auto">
                    <a:xfrm>
                      <a:off x="0" y="0"/>
                      <a:ext cx="2419350" cy="1390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62D">
        <w:rPr>
          <w:rFonts w:ascii="Century Gothic" w:hAnsi="Century Gothic"/>
        </w:rPr>
        <w:t>5.</w:t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  <w:t>6.</w:t>
      </w:r>
    </w:p>
    <w:p w14:paraId="0B06D44E" w14:textId="77777777" w:rsidR="00D31CC4" w:rsidRDefault="00D31CC4" w:rsidP="000C5D04">
      <w:pPr>
        <w:rPr>
          <w:rFonts w:ascii="Century Gothic" w:hAnsi="Century Gothic"/>
        </w:rPr>
      </w:pPr>
    </w:p>
    <w:p w14:paraId="200B5DD9" w14:textId="77777777" w:rsidR="00D31CC4" w:rsidRDefault="00D31CC4" w:rsidP="000C5D04">
      <w:pPr>
        <w:rPr>
          <w:rFonts w:ascii="Century Gothic" w:hAnsi="Century Gothic"/>
        </w:rPr>
      </w:pPr>
    </w:p>
    <w:p w14:paraId="6F1C196F" w14:textId="77777777" w:rsidR="00D31CC4" w:rsidRDefault="00D31CC4" w:rsidP="000C5D04">
      <w:pPr>
        <w:rPr>
          <w:rFonts w:ascii="Century Gothic" w:hAnsi="Century Gothic"/>
        </w:rPr>
      </w:pPr>
    </w:p>
    <w:p w14:paraId="24089BBB" w14:textId="77777777" w:rsidR="00D31CC4" w:rsidRDefault="00D31CC4" w:rsidP="000C5D04">
      <w:pPr>
        <w:rPr>
          <w:rFonts w:ascii="Century Gothic" w:hAnsi="Century Gothic"/>
        </w:rPr>
      </w:pPr>
    </w:p>
    <w:p w14:paraId="794B17B1" w14:textId="77777777" w:rsidR="00B0362D" w:rsidRDefault="00B0362D" w:rsidP="000C5D04">
      <w:pPr>
        <w:rPr>
          <w:rFonts w:ascii="Century Gothic" w:hAnsi="Century Gothic"/>
        </w:rPr>
      </w:pPr>
    </w:p>
    <w:p w14:paraId="50D8DB6F" w14:textId="77777777" w:rsidR="00D31CC4" w:rsidRDefault="00B0362D" w:rsidP="000C5D04">
      <w:pPr>
        <w:rPr>
          <w:rFonts w:ascii="Century Gothic" w:hAnsi="Century Gothic"/>
        </w:rPr>
      </w:pPr>
      <w:r>
        <w:rPr>
          <w:rFonts w:ascii="Century Gothic" w:hAnsi="Century Gothic"/>
        </w:rPr>
        <w:t>7.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8.</w:t>
      </w:r>
      <w:r w:rsidR="00CB31C1">
        <w:rPr>
          <w:noProof/>
        </w:rPr>
        <w:drawing>
          <wp:anchor distT="0" distB="0" distL="114300" distR="114300" simplePos="0" relativeHeight="251660288" behindDoc="1" locked="0" layoutInCell="1" allowOverlap="1" wp14:anchorId="793FFCDB" wp14:editId="26D44A0E">
            <wp:simplePos x="0" y="0"/>
            <wp:positionH relativeFrom="column">
              <wp:posOffset>409575</wp:posOffset>
            </wp:positionH>
            <wp:positionV relativeFrom="paragraph">
              <wp:posOffset>90805</wp:posOffset>
            </wp:positionV>
            <wp:extent cx="2181225" cy="146685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0514" b="18085"/>
                    <a:stretch/>
                  </pic:blipFill>
                  <pic:spPr bwMode="auto">
                    <a:xfrm>
                      <a:off x="0" y="0"/>
                      <a:ext cx="2181225" cy="1466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31C1">
        <w:rPr>
          <w:noProof/>
        </w:rPr>
        <w:drawing>
          <wp:anchor distT="0" distB="0" distL="114300" distR="114300" simplePos="0" relativeHeight="251661312" behindDoc="1" locked="0" layoutInCell="1" allowOverlap="1" wp14:anchorId="3929D586" wp14:editId="14F158BD">
            <wp:simplePos x="0" y="0"/>
            <wp:positionH relativeFrom="column">
              <wp:posOffset>3524250</wp:posOffset>
            </wp:positionH>
            <wp:positionV relativeFrom="paragraph">
              <wp:posOffset>195580</wp:posOffset>
            </wp:positionV>
            <wp:extent cx="2324100" cy="96202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623" b="24562"/>
                    <a:stretch/>
                  </pic:blipFill>
                  <pic:spPr bwMode="auto">
                    <a:xfrm>
                      <a:off x="0" y="0"/>
                      <a:ext cx="2324100" cy="962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670E29" w14:textId="77777777" w:rsidR="00D31CC4" w:rsidRDefault="00D31CC4" w:rsidP="000C5D04">
      <w:pPr>
        <w:rPr>
          <w:rFonts w:ascii="Century Gothic" w:hAnsi="Century Gothic"/>
        </w:rPr>
      </w:pPr>
    </w:p>
    <w:p w14:paraId="4E9716C2" w14:textId="77777777" w:rsidR="00D31CC4" w:rsidRDefault="00D31CC4" w:rsidP="000C5D04">
      <w:pPr>
        <w:rPr>
          <w:rFonts w:ascii="Century Gothic" w:hAnsi="Century Gothic"/>
        </w:rPr>
      </w:pPr>
    </w:p>
    <w:p w14:paraId="1550DE7B" w14:textId="77777777" w:rsidR="00D31CC4" w:rsidRDefault="00D31CC4" w:rsidP="000C5D04">
      <w:pPr>
        <w:rPr>
          <w:rFonts w:ascii="Century Gothic" w:hAnsi="Century Gothic"/>
        </w:rPr>
      </w:pPr>
    </w:p>
    <w:p w14:paraId="5A73CB88" w14:textId="77777777" w:rsidR="00D31CC4" w:rsidRDefault="00D31CC4" w:rsidP="000C5D04">
      <w:pPr>
        <w:rPr>
          <w:rFonts w:ascii="Century Gothic" w:hAnsi="Century Gothic"/>
        </w:rPr>
      </w:pPr>
    </w:p>
    <w:p w14:paraId="2753F8C0" w14:textId="77777777" w:rsidR="000C5D04" w:rsidRDefault="00ED6C2C" w:rsidP="000C5D04">
      <w:pPr>
        <w:rPr>
          <w:rFonts w:ascii="Century Gothic" w:hAnsi="Century Gothic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09E60316" wp14:editId="58110DDA">
            <wp:simplePos x="0" y="0"/>
            <wp:positionH relativeFrom="column">
              <wp:posOffset>476250</wp:posOffset>
            </wp:positionH>
            <wp:positionV relativeFrom="paragraph">
              <wp:posOffset>229235</wp:posOffset>
            </wp:positionV>
            <wp:extent cx="1228725" cy="2360213"/>
            <wp:effectExtent l="0" t="0" r="0" b="254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3824" b="12171"/>
                    <a:stretch/>
                  </pic:blipFill>
                  <pic:spPr bwMode="auto">
                    <a:xfrm>
                      <a:off x="0" y="0"/>
                      <a:ext cx="1228725" cy="23602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31C1">
        <w:rPr>
          <w:rFonts w:ascii="Century Gothic" w:hAnsi="Century Gothic"/>
        </w:rPr>
        <w:t>T</w:t>
      </w:r>
      <w:r w:rsidR="000C5D04">
        <w:rPr>
          <w:rFonts w:ascii="Century Gothic" w:hAnsi="Century Gothic"/>
        </w:rPr>
        <w:t>he polygons in each pair are similar</w:t>
      </w:r>
      <w:r w:rsidR="00496D92">
        <w:rPr>
          <w:rFonts w:ascii="Century Gothic" w:hAnsi="Century Gothic"/>
        </w:rPr>
        <w:t xml:space="preserve"> and drawn to scale</w:t>
      </w:r>
      <w:r w:rsidR="000C5D04">
        <w:rPr>
          <w:rFonts w:ascii="Century Gothic" w:hAnsi="Century Gothic"/>
        </w:rPr>
        <w:t>. Solve for x.</w:t>
      </w:r>
    </w:p>
    <w:p w14:paraId="5B7A9725" w14:textId="77777777" w:rsidR="00ED6C2C" w:rsidRDefault="00ED6C2C" w:rsidP="000C5D04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214D3A24" wp14:editId="2ABC37AB">
            <wp:simplePos x="0" y="0"/>
            <wp:positionH relativeFrom="column">
              <wp:posOffset>3838575</wp:posOffset>
            </wp:positionH>
            <wp:positionV relativeFrom="paragraph">
              <wp:posOffset>19685</wp:posOffset>
            </wp:positionV>
            <wp:extent cx="1565275" cy="2200275"/>
            <wp:effectExtent l="0" t="0" r="0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910" b="12458"/>
                    <a:stretch/>
                  </pic:blipFill>
                  <pic:spPr bwMode="auto">
                    <a:xfrm>
                      <a:off x="0" y="0"/>
                      <a:ext cx="1565275" cy="2200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62D">
        <w:rPr>
          <w:rFonts w:ascii="Century Gothic" w:hAnsi="Century Gothic"/>
        </w:rPr>
        <w:t>9.</w:t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  <w:t>10.</w:t>
      </w:r>
    </w:p>
    <w:p w14:paraId="09054587" w14:textId="77777777" w:rsidR="00ED6C2C" w:rsidRDefault="00ED6C2C" w:rsidP="000C5D04">
      <w:pPr>
        <w:rPr>
          <w:rFonts w:ascii="Century Gothic" w:hAnsi="Century Gothic"/>
        </w:rPr>
      </w:pPr>
    </w:p>
    <w:p w14:paraId="2A4912C7" w14:textId="77777777" w:rsidR="00ED6C2C" w:rsidRDefault="00ED6C2C" w:rsidP="000C5D04">
      <w:pPr>
        <w:rPr>
          <w:rFonts w:ascii="Century Gothic" w:hAnsi="Century Gothic"/>
        </w:rPr>
      </w:pPr>
    </w:p>
    <w:p w14:paraId="506221C0" w14:textId="77777777" w:rsidR="00ED6C2C" w:rsidRDefault="00ED6C2C" w:rsidP="000C5D04">
      <w:pPr>
        <w:rPr>
          <w:rFonts w:ascii="Century Gothic" w:hAnsi="Century Gothic"/>
        </w:rPr>
      </w:pPr>
    </w:p>
    <w:p w14:paraId="5FB5AB33" w14:textId="77777777" w:rsidR="00ED6C2C" w:rsidRDefault="00ED6C2C" w:rsidP="000C5D04">
      <w:pPr>
        <w:rPr>
          <w:rFonts w:ascii="Century Gothic" w:hAnsi="Century Gothic"/>
        </w:rPr>
      </w:pPr>
    </w:p>
    <w:p w14:paraId="5775A54F" w14:textId="77777777" w:rsidR="00ED6C2C" w:rsidRDefault="00ED6C2C" w:rsidP="000C5D04">
      <w:pPr>
        <w:rPr>
          <w:rFonts w:ascii="Century Gothic" w:hAnsi="Century Gothic"/>
        </w:rPr>
      </w:pPr>
    </w:p>
    <w:p w14:paraId="5753A31C" w14:textId="77777777" w:rsidR="00ED6C2C" w:rsidRDefault="00ED6C2C" w:rsidP="000C5D04">
      <w:pPr>
        <w:rPr>
          <w:rFonts w:ascii="Century Gothic" w:hAnsi="Century Gothic"/>
        </w:rPr>
      </w:pPr>
    </w:p>
    <w:p w14:paraId="3EA55A17" w14:textId="77777777" w:rsidR="00ED6C2C" w:rsidRDefault="00ED6C2C" w:rsidP="000C5D04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11B064A1" wp14:editId="37112F3C">
            <wp:simplePos x="0" y="0"/>
            <wp:positionH relativeFrom="column">
              <wp:posOffset>0</wp:posOffset>
            </wp:positionH>
            <wp:positionV relativeFrom="paragraph">
              <wp:posOffset>218440</wp:posOffset>
            </wp:positionV>
            <wp:extent cx="2190750" cy="14287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0260" b="20625"/>
                    <a:stretch/>
                  </pic:blipFill>
                  <pic:spPr bwMode="auto">
                    <a:xfrm>
                      <a:off x="0" y="0"/>
                      <a:ext cx="2190750" cy="1428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7DF3ED" w14:textId="77777777" w:rsidR="00ED6C2C" w:rsidRDefault="00ED6C2C" w:rsidP="000C5D04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294DD3DC" wp14:editId="29C56834">
            <wp:simplePos x="0" y="0"/>
            <wp:positionH relativeFrom="column">
              <wp:posOffset>3838575</wp:posOffset>
            </wp:positionH>
            <wp:positionV relativeFrom="paragraph">
              <wp:posOffset>66040</wp:posOffset>
            </wp:positionV>
            <wp:extent cx="2343150" cy="14668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085" b="17647"/>
                    <a:stretch/>
                  </pic:blipFill>
                  <pic:spPr bwMode="auto">
                    <a:xfrm>
                      <a:off x="0" y="0"/>
                      <a:ext cx="2343150" cy="1466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62D">
        <w:rPr>
          <w:rFonts w:ascii="Century Gothic" w:hAnsi="Century Gothic"/>
        </w:rPr>
        <w:t>11.</w:t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</w:r>
      <w:r w:rsidR="00B0362D">
        <w:rPr>
          <w:rFonts w:ascii="Century Gothic" w:hAnsi="Century Gothic"/>
        </w:rPr>
        <w:tab/>
        <w:t>12.</w:t>
      </w:r>
    </w:p>
    <w:p w14:paraId="4303C78E" w14:textId="77777777" w:rsidR="00ED6C2C" w:rsidRDefault="00ED6C2C" w:rsidP="000C5D04">
      <w:pPr>
        <w:rPr>
          <w:rFonts w:ascii="Century Gothic" w:hAnsi="Century Gothic"/>
        </w:rPr>
      </w:pPr>
    </w:p>
    <w:p w14:paraId="030B611D" w14:textId="77777777" w:rsidR="00ED6C2C" w:rsidRDefault="00ED6C2C" w:rsidP="000C5D04">
      <w:pPr>
        <w:rPr>
          <w:rFonts w:ascii="Century Gothic" w:hAnsi="Century Gothic"/>
        </w:rPr>
      </w:pPr>
    </w:p>
    <w:p w14:paraId="669956CC" w14:textId="77777777" w:rsidR="00ED6C2C" w:rsidRDefault="00ED6C2C" w:rsidP="000C5D04">
      <w:pPr>
        <w:rPr>
          <w:rFonts w:ascii="Century Gothic" w:hAnsi="Century Gothic"/>
        </w:rPr>
      </w:pPr>
    </w:p>
    <w:p w14:paraId="23A3B1F8" w14:textId="77777777" w:rsidR="00ED6C2C" w:rsidRDefault="00ED6C2C" w:rsidP="000C5D04">
      <w:pPr>
        <w:rPr>
          <w:rFonts w:ascii="Century Gothic" w:hAnsi="Century Gothic"/>
        </w:rPr>
      </w:pPr>
    </w:p>
    <w:p w14:paraId="59EF4A1D" w14:textId="77777777" w:rsidR="00ED6C2C" w:rsidRDefault="00D27933" w:rsidP="000C5D04">
      <w:p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53B5F18" wp14:editId="21BBEB25">
                <wp:simplePos x="0" y="0"/>
                <wp:positionH relativeFrom="column">
                  <wp:posOffset>1762125</wp:posOffset>
                </wp:positionH>
                <wp:positionV relativeFrom="paragraph">
                  <wp:posOffset>17780</wp:posOffset>
                </wp:positionV>
                <wp:extent cx="504825" cy="228600"/>
                <wp:effectExtent l="0" t="0" r="9525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4825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2FAFAD" w14:textId="77777777" w:rsidR="00D27933" w:rsidRPr="00D27933" w:rsidRDefault="00D27933">
                            <w:pPr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D27933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</w:rPr>
                              <w:t xml:space="preserve">x </w:t>
                            </w:r>
                            <w:r w:rsidRPr="00D2793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-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0EEA62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38.75pt;margin-top:1.4pt;width:39.75pt;height:18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" fillcolor="white [3201]" stroked="f" strokeweight=".5pt">
                <v:textbox>
                  <w:txbxContent>
                    <w:p w:rsidR="00D27933" w:rsidRPr="00D27933" w:rsidRDefault="00D27933">
                      <w:pPr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D27933">
                        <w:rPr>
                          <w:rFonts w:ascii="Times New Roman" w:hAnsi="Times New Roman" w:cs="Times New Roman"/>
                          <w:i/>
                          <w:sz w:val="24"/>
                        </w:rPr>
                        <w:t xml:space="preserve">x </w:t>
                      </w:r>
                      <w:r w:rsidRPr="00D27933">
                        <w:rPr>
                          <w:rFonts w:ascii="Times New Roman" w:hAnsi="Times New Roman" w:cs="Times New Roman"/>
                          <w:sz w:val="24"/>
                        </w:rPr>
                        <w:t>- 3</w:t>
                      </w:r>
                    </w:p>
                  </w:txbxContent>
                </v:textbox>
              </v:shape>
            </w:pict>
          </mc:Fallback>
        </mc:AlternateContent>
      </w:r>
      <w:r w:rsidR="00ED6C2C">
        <w:rPr>
          <w:noProof/>
        </w:rPr>
        <w:drawing>
          <wp:anchor distT="0" distB="0" distL="114300" distR="114300" simplePos="0" relativeHeight="251669504" behindDoc="1" locked="0" layoutInCell="1" allowOverlap="1" wp14:anchorId="4138B299" wp14:editId="37286E5A">
            <wp:simplePos x="0" y="0"/>
            <wp:positionH relativeFrom="column">
              <wp:posOffset>66675</wp:posOffset>
            </wp:positionH>
            <wp:positionV relativeFrom="paragraph">
              <wp:posOffset>84455</wp:posOffset>
            </wp:positionV>
            <wp:extent cx="2457450" cy="180975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838" b="15555"/>
                    <a:stretch/>
                  </pic:blipFill>
                  <pic:spPr bwMode="auto">
                    <a:xfrm>
                      <a:off x="0" y="0"/>
                      <a:ext cx="2457450" cy="1809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FB1E44" w14:textId="77777777" w:rsidR="00ED6C2C" w:rsidRPr="00B0362D" w:rsidRDefault="00ED6C2C" w:rsidP="000C5D04">
      <w:pPr>
        <w:rPr>
          <w:rFonts w:ascii="Century Gothic" w:hAnsi="Century Gothic"/>
          <w:noProof/>
        </w:rPr>
      </w:pPr>
      <w:r w:rsidRPr="00B0362D">
        <w:rPr>
          <w:rFonts w:ascii="Century Gothic" w:hAnsi="Century Gothic"/>
          <w:noProof/>
        </w:rPr>
        <w:drawing>
          <wp:anchor distT="0" distB="0" distL="114300" distR="114300" simplePos="0" relativeHeight="251668480" behindDoc="1" locked="0" layoutInCell="1" allowOverlap="1" wp14:anchorId="251E3336" wp14:editId="129F6128">
            <wp:simplePos x="0" y="0"/>
            <wp:positionH relativeFrom="column">
              <wp:posOffset>3705225</wp:posOffset>
            </wp:positionH>
            <wp:positionV relativeFrom="paragraph">
              <wp:posOffset>74930</wp:posOffset>
            </wp:positionV>
            <wp:extent cx="2343150" cy="97155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971" b="27143"/>
                    <a:stretch/>
                  </pic:blipFill>
                  <pic:spPr bwMode="auto">
                    <a:xfrm>
                      <a:off x="0" y="0"/>
                      <a:ext cx="2343150" cy="971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362D" w:rsidRPr="00B0362D">
        <w:rPr>
          <w:rFonts w:ascii="Century Gothic" w:hAnsi="Century Gothic"/>
          <w:noProof/>
        </w:rPr>
        <w:t>13.</w:t>
      </w:r>
      <w:r w:rsidR="00B0362D" w:rsidRPr="00B0362D">
        <w:rPr>
          <w:rFonts w:ascii="Century Gothic" w:hAnsi="Century Gothic"/>
          <w:noProof/>
        </w:rPr>
        <w:tab/>
      </w:r>
      <w:r w:rsidR="00B0362D" w:rsidRPr="00B0362D">
        <w:rPr>
          <w:rFonts w:ascii="Century Gothic" w:hAnsi="Century Gothic"/>
          <w:noProof/>
        </w:rPr>
        <w:tab/>
      </w:r>
      <w:r w:rsidR="00B0362D" w:rsidRPr="00B0362D">
        <w:rPr>
          <w:rFonts w:ascii="Century Gothic" w:hAnsi="Century Gothic"/>
          <w:noProof/>
        </w:rPr>
        <w:tab/>
      </w:r>
      <w:r w:rsidR="00B0362D" w:rsidRPr="00B0362D">
        <w:rPr>
          <w:rFonts w:ascii="Century Gothic" w:hAnsi="Century Gothic"/>
          <w:noProof/>
        </w:rPr>
        <w:tab/>
      </w:r>
      <w:r w:rsidR="00B0362D" w:rsidRPr="00B0362D">
        <w:rPr>
          <w:rFonts w:ascii="Century Gothic" w:hAnsi="Century Gothic"/>
          <w:noProof/>
        </w:rPr>
        <w:tab/>
      </w:r>
      <w:r w:rsidR="00B0362D" w:rsidRPr="00B0362D">
        <w:rPr>
          <w:rFonts w:ascii="Century Gothic" w:hAnsi="Century Gothic"/>
          <w:noProof/>
        </w:rPr>
        <w:tab/>
      </w:r>
      <w:r w:rsidR="00B0362D" w:rsidRPr="00B0362D">
        <w:rPr>
          <w:rFonts w:ascii="Century Gothic" w:hAnsi="Century Gothic"/>
          <w:noProof/>
        </w:rPr>
        <w:tab/>
        <w:t>14.</w:t>
      </w:r>
      <w:r w:rsidR="000C5D04" w:rsidRPr="00B0362D">
        <w:rPr>
          <w:rFonts w:ascii="Century Gothic" w:hAnsi="Century Gothic"/>
          <w:noProof/>
        </w:rPr>
        <w:t xml:space="preserve">    </w:t>
      </w:r>
    </w:p>
    <w:p w14:paraId="7BC4E779" w14:textId="77777777" w:rsidR="00ED6C2C" w:rsidRDefault="00374BAF" w:rsidP="000C5D04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75EFA66" wp14:editId="61B8DDBD">
                <wp:simplePos x="0" y="0"/>
                <wp:positionH relativeFrom="column">
                  <wp:posOffset>5067300</wp:posOffset>
                </wp:positionH>
                <wp:positionV relativeFrom="paragraph">
                  <wp:posOffset>179705</wp:posOffset>
                </wp:positionV>
                <wp:extent cx="228600" cy="19050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190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60EE4B" w14:textId="77777777" w:rsidR="00374BAF" w:rsidRPr="00D27933" w:rsidRDefault="00374BAF" w:rsidP="00374BAF">
                            <w:pPr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F8CEC7" id="Text Box 26" o:spid="_x0000_s1027" type="#_x0000_t202" style="position:absolute;margin-left:399pt;margin-top:14.15pt;width:18pt;height:1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" fillcolor="white [3201]" stroked="f" strokeweight=".5pt">
                <v:textbox>
                  <w:txbxContent>
                    <w:p w:rsidR="00374BAF" w:rsidRPr="00D27933" w:rsidRDefault="00374BAF" w:rsidP="00374BAF">
                      <w:pPr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C1F8ED4" wp14:editId="31B71576">
                <wp:simplePos x="0" y="0"/>
                <wp:positionH relativeFrom="column">
                  <wp:posOffset>5905500</wp:posOffset>
                </wp:positionH>
                <wp:positionV relativeFrom="paragraph">
                  <wp:posOffset>302895</wp:posOffset>
                </wp:positionV>
                <wp:extent cx="638175" cy="276225"/>
                <wp:effectExtent l="0" t="0" r="9525" b="9525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9A6228" w14:textId="77777777" w:rsidR="00374BAF" w:rsidRPr="00D27933" w:rsidRDefault="00374BAF" w:rsidP="00374BAF">
                            <w:pPr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374BAF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4"/>
                              </w:rPr>
                              <w:t>x</w:t>
                            </w:r>
                            <w:r w:rsidRPr="00374BAF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- 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3F6E5F" id="Text Box 23" o:spid="_x0000_s1028" type="#_x0000_t202" style="position:absolute;margin-left:465pt;margin-top:23.85pt;width:50.25pt;height:21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" fillcolor="white [3201]" stroked="f" strokeweight=".5pt">
                <v:textbox>
                  <w:txbxContent>
                    <w:p w:rsidR="00374BAF" w:rsidRPr="00D27933" w:rsidRDefault="00374BAF" w:rsidP="00374BAF">
                      <w:pPr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374BAF">
                        <w:rPr>
                          <w:rFonts w:ascii="Times New Roman" w:hAnsi="Times New Roman" w:cs="Times New Roman"/>
                          <w:sz w:val="24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4"/>
                        </w:rPr>
                        <w:t>x</w:t>
                      </w:r>
                      <w:r w:rsidRPr="00374BAF">
                        <w:rPr>
                          <w:rFonts w:ascii="Times New Roman" w:hAnsi="Times New Roman" w:cs="Times New Roman"/>
                          <w:sz w:val="24"/>
                        </w:rPr>
                        <w:t xml:space="preserve"> - 9</w:t>
                      </w:r>
                    </w:p>
                  </w:txbxContent>
                </v:textbox>
              </v:shape>
            </w:pict>
          </mc:Fallback>
        </mc:AlternateContent>
      </w:r>
    </w:p>
    <w:p w14:paraId="4BF105D1" w14:textId="77777777" w:rsidR="000C5D04" w:rsidRDefault="000C5D04" w:rsidP="000C5D04">
      <w:pPr>
        <w:rPr>
          <w:noProof/>
        </w:rPr>
      </w:pPr>
      <w:r w:rsidRPr="000C5D04">
        <w:rPr>
          <w:noProof/>
        </w:rPr>
        <w:t xml:space="preserve"> </w:t>
      </w:r>
    </w:p>
    <w:p w14:paraId="7878FC50" w14:textId="77777777" w:rsidR="00ED6C2C" w:rsidRDefault="00ED6C2C" w:rsidP="00D5593C">
      <w:pPr>
        <w:pStyle w:val="20-NumQuestion"/>
        <w:rPr>
          <w:rStyle w:val="16-MathPi6"/>
          <w:rFonts w:ascii="Wingdings 3" w:hAnsi="Wingdings 3"/>
        </w:rPr>
      </w:pPr>
    </w:p>
    <w:p w14:paraId="54747DA6" w14:textId="77777777" w:rsidR="00ED6C2C" w:rsidRDefault="00ED6C2C" w:rsidP="00D5593C">
      <w:pPr>
        <w:pStyle w:val="20-NumQuestion"/>
        <w:rPr>
          <w:rStyle w:val="16-MathPi6"/>
          <w:rFonts w:ascii="Wingdings 3" w:hAnsi="Wingdings 3"/>
        </w:rPr>
      </w:pPr>
    </w:p>
    <w:p w14:paraId="14053B6C" w14:textId="77777777" w:rsidR="00ED6C2C" w:rsidRDefault="00ED6C2C" w:rsidP="00D5593C">
      <w:pPr>
        <w:pStyle w:val="20-NumQuestion"/>
        <w:rPr>
          <w:rStyle w:val="16-MathPi6"/>
          <w:rFonts w:ascii="Wingdings 3" w:hAnsi="Wingdings 3"/>
        </w:rPr>
      </w:pPr>
    </w:p>
    <w:p w14:paraId="27C56A37" w14:textId="77777777" w:rsidR="00ED6C2C" w:rsidRDefault="00ED6C2C" w:rsidP="00D5593C">
      <w:pPr>
        <w:pStyle w:val="20-NumQuestion"/>
        <w:rPr>
          <w:rStyle w:val="16-MathPi6"/>
          <w:rFonts w:ascii="Wingdings 3" w:hAnsi="Wingdings 3"/>
        </w:rPr>
      </w:pPr>
    </w:p>
    <w:p w14:paraId="5B887A80" w14:textId="77777777" w:rsidR="00ED6C2C" w:rsidRDefault="00ED6C2C" w:rsidP="00D5593C">
      <w:pPr>
        <w:pStyle w:val="20-NumQuestion"/>
        <w:rPr>
          <w:rStyle w:val="16-MathPi6"/>
          <w:rFonts w:ascii="Wingdings 3" w:hAnsi="Wingdings 3"/>
        </w:rPr>
      </w:pPr>
    </w:p>
    <w:p w14:paraId="1DD05506" w14:textId="77777777" w:rsidR="00D5593C" w:rsidRDefault="00B0362D" w:rsidP="00B0362D">
      <w:pPr>
        <w:pStyle w:val="20-NumQuestion"/>
        <w:tabs>
          <w:tab w:val="clear" w:pos="320"/>
          <w:tab w:val="clear" w:pos="420"/>
          <w:tab w:val="left" w:pos="-180"/>
        </w:tabs>
        <w:ind w:left="0" w:firstLine="0"/>
        <w:rPr>
          <w:rStyle w:val="02-italic"/>
        </w:rPr>
      </w:pPr>
      <w:r w:rsidRPr="00B0362D">
        <w:rPr>
          <w:rStyle w:val="16-MathPi6"/>
          <w:rFonts w:ascii="Century Gothic" w:hAnsi="Century Gothic"/>
        </w:rPr>
        <w:t>15.</w:t>
      </w:r>
      <w:r>
        <w:rPr>
          <w:rStyle w:val="16-MathPi6"/>
          <w:rFonts w:ascii="Wingdings 3" w:hAnsi="Wingdings 3"/>
        </w:rPr>
        <w:t></w:t>
      </w:r>
      <w:r w:rsidR="00D5593C">
        <w:rPr>
          <w:rStyle w:val="16-MathPi6"/>
          <w:rFonts w:ascii="Wingdings 3" w:hAnsi="Wingdings 3"/>
        </w:rPr>
        <w:t></w:t>
      </w:r>
      <w:r w:rsidR="00D5593C" w:rsidRPr="00ED6C2C">
        <w:rPr>
          <w:rStyle w:val="02-italic"/>
          <w:rFonts w:ascii="Century Gothic" w:hAnsi="Century Gothic"/>
        </w:rPr>
        <w:t>QRS</w:t>
      </w:r>
      <w:r w:rsidR="00D5593C">
        <w:t xml:space="preserve"> </w:t>
      </w:r>
      <w:r w:rsidR="00D5593C">
        <w:rPr>
          <w:rStyle w:val="13-MathPi3"/>
          <w:rFonts w:ascii="Symbol" w:hAnsi="Symbol"/>
        </w:rPr>
        <w:t></w:t>
      </w:r>
      <w:r w:rsidR="00D5593C">
        <w:t xml:space="preserve"> </w:t>
      </w:r>
      <w:r w:rsidR="00D5593C">
        <w:rPr>
          <w:rStyle w:val="16-MathPi6"/>
          <w:rFonts w:ascii="Wingdings 3" w:hAnsi="Wingdings 3"/>
        </w:rPr>
        <w:t></w:t>
      </w:r>
      <w:r w:rsidR="00D5593C" w:rsidRPr="00ED6C2C">
        <w:rPr>
          <w:rStyle w:val="02-italic"/>
          <w:rFonts w:ascii="Century Gothic" w:hAnsi="Century Gothic"/>
        </w:rPr>
        <w:t>TUV</w:t>
      </w:r>
      <w:r w:rsidR="00D5593C" w:rsidRPr="00ED6C2C">
        <w:rPr>
          <w:rFonts w:ascii="Century Gothic" w:hAnsi="Century Gothic"/>
        </w:rPr>
        <w:t xml:space="preserve">. Find the value of </w:t>
      </w:r>
      <w:r w:rsidR="00D5593C" w:rsidRPr="00ED6C2C">
        <w:rPr>
          <w:rStyle w:val="02-italic"/>
          <w:rFonts w:ascii="Century Gothic" w:hAnsi="Century Gothic"/>
        </w:rPr>
        <w:t>y</w:t>
      </w:r>
      <w:r w:rsidR="00D5593C" w:rsidRPr="00ED6C2C">
        <w:rPr>
          <w:rFonts w:ascii="Century Gothic" w:hAnsi="Century Gothic"/>
        </w:rPr>
        <w:t>.</w:t>
      </w:r>
    </w:p>
    <w:p w14:paraId="5C5A7675" w14:textId="77777777" w:rsidR="00ED6C2C" w:rsidRDefault="00ED6C2C" w:rsidP="00D5593C">
      <w:pPr>
        <w:pStyle w:val="20-NumQuestion"/>
        <w:spacing w:after="80"/>
        <w:jc w:val="center"/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57BF1D6B" wp14:editId="59D86BA2">
            <wp:simplePos x="0" y="0"/>
            <wp:positionH relativeFrom="column">
              <wp:posOffset>3200400</wp:posOffset>
            </wp:positionH>
            <wp:positionV relativeFrom="paragraph">
              <wp:posOffset>83820</wp:posOffset>
            </wp:positionV>
            <wp:extent cx="2514600" cy="1148080"/>
            <wp:effectExtent l="0" t="0" r="0" b="0"/>
            <wp:wrapNone/>
            <wp:docPr id="16" name="Picture 16" descr="Go07an_0702pro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702prob_0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148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7F57F3" w14:textId="77777777" w:rsidR="00ED6C2C" w:rsidRDefault="00ED6C2C" w:rsidP="00D5593C">
      <w:pPr>
        <w:pStyle w:val="20-NumQuestion"/>
        <w:spacing w:after="80"/>
        <w:jc w:val="center"/>
      </w:pPr>
    </w:p>
    <w:p w14:paraId="515DB8E7" w14:textId="77777777" w:rsidR="00ED6C2C" w:rsidRDefault="00ED6C2C" w:rsidP="00D5593C">
      <w:pPr>
        <w:pStyle w:val="20-NumQuestion"/>
        <w:spacing w:after="80"/>
        <w:jc w:val="center"/>
      </w:pPr>
    </w:p>
    <w:p w14:paraId="138B5588" w14:textId="77777777" w:rsidR="00D5593C" w:rsidRDefault="00D5593C" w:rsidP="00D5593C">
      <w:pPr>
        <w:pStyle w:val="20-NumQuestion"/>
        <w:spacing w:after="80"/>
        <w:jc w:val="center"/>
      </w:pPr>
    </w:p>
    <w:p w14:paraId="635CED30" w14:textId="77777777" w:rsidR="005D32DE" w:rsidRDefault="005D32DE" w:rsidP="009D1AAB">
      <w:pPr>
        <w:pStyle w:val="20-NumQuestion"/>
      </w:pPr>
    </w:p>
    <w:p w14:paraId="7F043FC6" w14:textId="77777777" w:rsidR="005D32DE" w:rsidRDefault="005D32DE" w:rsidP="009D1AAB">
      <w:pPr>
        <w:pStyle w:val="20-NumQuestion"/>
      </w:pPr>
    </w:p>
    <w:p w14:paraId="610F7A00" w14:textId="77777777" w:rsidR="005D32DE" w:rsidRDefault="005D32DE" w:rsidP="009D1AAB">
      <w:pPr>
        <w:pStyle w:val="20-NumQuestion"/>
      </w:pPr>
    </w:p>
    <w:p w14:paraId="29C84192" w14:textId="77777777" w:rsidR="009D1AAB" w:rsidRPr="005D32DE" w:rsidRDefault="005D32DE" w:rsidP="005D32DE">
      <w:pPr>
        <w:pStyle w:val="20-NumQuestion"/>
        <w:tabs>
          <w:tab w:val="clear" w:pos="420"/>
          <w:tab w:val="left" w:pos="-360"/>
        </w:tabs>
        <w:ind w:left="0" w:firstLine="0"/>
        <w:rPr>
          <w:rFonts w:ascii="Century Gothic" w:hAnsi="Century Gothic"/>
        </w:rPr>
      </w:pPr>
      <w:r>
        <w:rPr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5EA616EB" wp14:editId="24CA12E2">
            <wp:simplePos x="0" y="0"/>
            <wp:positionH relativeFrom="column">
              <wp:posOffset>4200525</wp:posOffset>
            </wp:positionH>
            <wp:positionV relativeFrom="paragraph">
              <wp:posOffset>314960</wp:posOffset>
            </wp:positionV>
            <wp:extent cx="1841426" cy="971550"/>
            <wp:effectExtent l="0" t="0" r="698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426" cy="971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239A">
        <w:rPr>
          <w:rFonts w:ascii="Century Gothic" w:hAnsi="Century Gothic"/>
        </w:rPr>
        <w:t xml:space="preserve">16. </w:t>
      </w:r>
      <w:r>
        <w:rPr>
          <w:rFonts w:ascii="Century Gothic" w:hAnsi="Century Gothic"/>
        </w:rPr>
        <w:t xml:space="preserve">A diagram of a new competition swimming pool is shown. If the </w:t>
      </w:r>
      <w:r w:rsidR="00524773">
        <w:rPr>
          <w:rFonts w:ascii="Century Gothic" w:hAnsi="Century Gothic"/>
        </w:rPr>
        <w:t>longer side</w:t>
      </w:r>
      <w:r>
        <w:rPr>
          <w:rFonts w:ascii="Century Gothic" w:hAnsi="Century Gothic"/>
        </w:rPr>
        <w:t xml:space="preserve"> of the pool is 25 meters, find </w:t>
      </w:r>
      <w:r w:rsidR="009D1AAB" w:rsidRPr="005D32DE">
        <w:rPr>
          <w:rFonts w:ascii="Century Gothic" w:hAnsi="Century Gothic"/>
        </w:rPr>
        <w:t xml:space="preserve">the </w:t>
      </w:r>
      <w:r w:rsidR="00524773">
        <w:rPr>
          <w:rFonts w:ascii="Century Gothic" w:hAnsi="Century Gothic"/>
        </w:rPr>
        <w:t>area</w:t>
      </w:r>
      <w:r w:rsidR="009D1AAB" w:rsidRPr="005D32DE">
        <w:rPr>
          <w:rFonts w:ascii="Century Gothic" w:hAnsi="Century Gothic"/>
        </w:rPr>
        <w:t xml:space="preserve"> of the actual pool.</w:t>
      </w:r>
    </w:p>
    <w:p w14:paraId="02884347" w14:textId="77777777" w:rsidR="005D32DE" w:rsidRDefault="005D32DE" w:rsidP="009D1AAB">
      <w:pPr>
        <w:pStyle w:val="20b-NumQuestion-1pabove"/>
      </w:pPr>
    </w:p>
    <w:p w14:paraId="4089A7FA" w14:textId="77777777" w:rsidR="005D32DE" w:rsidRDefault="005D32DE" w:rsidP="009D1AAB">
      <w:pPr>
        <w:pStyle w:val="20b-NumQuestion-1pabove"/>
      </w:pPr>
    </w:p>
    <w:p w14:paraId="7BFDE99A" w14:textId="77777777" w:rsidR="00630D6A" w:rsidRDefault="00630D6A" w:rsidP="009D1AAB">
      <w:pPr>
        <w:pStyle w:val="20b-NumQuestion-1pabove"/>
      </w:pPr>
    </w:p>
    <w:p w14:paraId="56F7AA3C" w14:textId="77777777" w:rsidR="007E3900" w:rsidRDefault="007E3900" w:rsidP="009D1AAB">
      <w:pPr>
        <w:pStyle w:val="20b-NumQuestion-1pabove"/>
      </w:pPr>
    </w:p>
    <w:p w14:paraId="764AB236" w14:textId="77777777" w:rsidR="007E3900" w:rsidRDefault="007E3900" w:rsidP="009D1AAB">
      <w:pPr>
        <w:pStyle w:val="20b-NumQuestion-1pabove"/>
      </w:pPr>
    </w:p>
    <w:p w14:paraId="2AA3A978" w14:textId="77777777" w:rsidR="009D1AAB" w:rsidRPr="005D32DE" w:rsidRDefault="00B7239A" w:rsidP="005D32DE">
      <w:pPr>
        <w:pStyle w:val="20b-NumQuestion-1pabove"/>
        <w:tabs>
          <w:tab w:val="clear" w:pos="420"/>
          <w:tab w:val="left" w:pos="-360"/>
        </w:tabs>
        <w:ind w:left="0" w:firstLine="0"/>
        <w:rPr>
          <w:rFonts w:ascii="Century Gothic" w:hAnsi="Century Gothic"/>
        </w:rPr>
      </w:pPr>
      <w:r>
        <w:rPr>
          <w:rFonts w:ascii="Century Gothic" w:hAnsi="Century Gothic"/>
        </w:rPr>
        <w:t xml:space="preserve">17. </w:t>
      </w:r>
      <w:r w:rsidR="009D1AAB" w:rsidRPr="005D32DE">
        <w:rPr>
          <w:rFonts w:ascii="Century Gothic" w:hAnsi="Century Gothic"/>
        </w:rPr>
        <w:t>The ratio of a model scale die cast moto</w:t>
      </w:r>
      <w:r w:rsidR="00630D6A">
        <w:rPr>
          <w:rFonts w:ascii="Century Gothic" w:hAnsi="Century Gothic"/>
        </w:rPr>
        <w:t>rcycle is 1:18</w:t>
      </w:r>
      <w:r w:rsidR="005D32DE">
        <w:rPr>
          <w:rFonts w:ascii="Century Gothic" w:hAnsi="Century Gothic"/>
        </w:rPr>
        <w:t xml:space="preserve">. The model is </w:t>
      </w:r>
      <w:r w:rsidR="009D1AAB" w:rsidRPr="005D32DE">
        <w:rPr>
          <w:rFonts w:ascii="Century Gothic" w:hAnsi="Century Gothic"/>
        </w:rPr>
        <w:t>5</w:t>
      </w:r>
      <w:r w:rsidR="0019471E">
        <w:rPr>
          <w:rFonts w:ascii="Century Gothic" w:hAnsi="Century Gothic"/>
        </w:rPr>
        <w:t>.5</w:t>
      </w:r>
      <w:r w:rsidR="009D1AAB" w:rsidRPr="005D32DE">
        <w:rPr>
          <w:rFonts w:ascii="Century Gothic" w:hAnsi="Century Gothic"/>
        </w:rPr>
        <w:t xml:space="preserve"> i</w:t>
      </w:r>
      <w:r w:rsidR="005D32DE">
        <w:rPr>
          <w:rFonts w:ascii="Century Gothic" w:hAnsi="Century Gothic"/>
        </w:rPr>
        <w:t xml:space="preserve">nches long. What is the length </w:t>
      </w:r>
      <w:r w:rsidR="009D1AAB" w:rsidRPr="005D32DE">
        <w:rPr>
          <w:rFonts w:ascii="Century Gothic" w:hAnsi="Century Gothic"/>
        </w:rPr>
        <w:t>of the actual motorcycle in feet and inches?</w:t>
      </w:r>
    </w:p>
    <w:p w14:paraId="63A93124" w14:textId="77777777" w:rsidR="009D1AAB" w:rsidRDefault="009D1AAB" w:rsidP="009D1AAB">
      <w:pPr>
        <w:pStyle w:val="20-NumQuestion"/>
        <w:rPr>
          <w:rFonts w:ascii="Century Gothic" w:hAnsi="Century Gothic"/>
        </w:rPr>
      </w:pPr>
    </w:p>
    <w:p w14:paraId="6CCF1608" w14:textId="77777777" w:rsidR="00630D6A" w:rsidRDefault="00630D6A" w:rsidP="009D1AAB">
      <w:pPr>
        <w:pStyle w:val="20-NumQuestion"/>
        <w:rPr>
          <w:rFonts w:ascii="Century Gothic" w:hAnsi="Century Gothic"/>
        </w:rPr>
      </w:pPr>
    </w:p>
    <w:p w14:paraId="5F8D1695" w14:textId="77777777" w:rsidR="007E3900" w:rsidRDefault="007E3900" w:rsidP="009D1AAB">
      <w:pPr>
        <w:pStyle w:val="20-NumQuestion"/>
        <w:rPr>
          <w:rFonts w:ascii="Century Gothic" w:hAnsi="Century Gothic"/>
        </w:rPr>
      </w:pPr>
    </w:p>
    <w:p w14:paraId="42A83EB3" w14:textId="77777777" w:rsidR="007E3900" w:rsidRPr="005D32DE" w:rsidRDefault="007E3900" w:rsidP="009D1AAB">
      <w:pPr>
        <w:pStyle w:val="20-NumQuestion"/>
        <w:rPr>
          <w:rFonts w:ascii="Century Gothic" w:hAnsi="Century Gothic"/>
        </w:rPr>
      </w:pPr>
    </w:p>
    <w:p w14:paraId="4B7A3A6F" w14:textId="77777777" w:rsidR="00B7239A" w:rsidRDefault="00B7239A" w:rsidP="000C5D04">
      <w:pPr>
        <w:rPr>
          <w:rFonts w:ascii="Century Gothic" w:hAnsi="Century Gothic"/>
        </w:rPr>
      </w:pPr>
    </w:p>
    <w:p w14:paraId="2B209343" w14:textId="77777777" w:rsidR="000C5D04" w:rsidRPr="007E3900" w:rsidRDefault="0065038B" w:rsidP="000C5D04">
      <w:pPr>
        <w:rPr>
          <w:rFonts w:ascii="Century Gothic" w:hAnsi="Century Gothic"/>
          <w:b/>
        </w:rPr>
      </w:pPr>
      <w:r w:rsidRPr="007E3900">
        <w:rPr>
          <w:rFonts w:ascii="Century Gothic" w:hAnsi="Century Gothic"/>
          <w:b/>
        </w:rPr>
        <w:t>Indicate whether the statement is true always, sometimes, or never (A, S, or N).</w:t>
      </w:r>
    </w:p>
    <w:p w14:paraId="1BBE2A23" w14:textId="77777777" w:rsidR="007E3900" w:rsidRDefault="00B7239A" w:rsidP="007E390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18. </w:t>
      </w:r>
      <w:r w:rsidR="0065038B">
        <w:rPr>
          <w:rFonts w:ascii="Century Gothic" w:hAnsi="Century Gothic"/>
        </w:rPr>
        <w:t>If two triangles are similar, then they are congruent.</w:t>
      </w:r>
    </w:p>
    <w:p w14:paraId="69634E6A" w14:textId="77777777" w:rsidR="007E3900" w:rsidRDefault="007E3900" w:rsidP="007E3900">
      <w:pPr>
        <w:spacing w:after="0"/>
        <w:rPr>
          <w:rFonts w:ascii="Century Gothic" w:hAnsi="Century Gothic"/>
        </w:rPr>
      </w:pPr>
    </w:p>
    <w:p w14:paraId="21C42036" w14:textId="77777777" w:rsidR="0065038B" w:rsidRDefault="00B7239A" w:rsidP="007E390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19. </w:t>
      </w:r>
      <w:r w:rsidR="0065038B">
        <w:rPr>
          <w:rFonts w:ascii="Century Gothic" w:hAnsi="Century Gothic"/>
        </w:rPr>
        <w:t>If two triangles are congruent, then they are similar.</w:t>
      </w:r>
    </w:p>
    <w:p w14:paraId="7C147A13" w14:textId="77777777" w:rsidR="007E3900" w:rsidRDefault="007E3900" w:rsidP="007E3900">
      <w:pPr>
        <w:spacing w:after="0"/>
        <w:rPr>
          <w:rFonts w:ascii="Century Gothic" w:hAnsi="Century Gothic"/>
        </w:rPr>
      </w:pPr>
    </w:p>
    <w:p w14:paraId="389C2F87" w14:textId="77777777" w:rsidR="0065038B" w:rsidRDefault="00B7239A" w:rsidP="007E390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20. </w:t>
      </w:r>
      <w:r w:rsidR="0065038B">
        <w:rPr>
          <w:rFonts w:ascii="Century Gothic" w:hAnsi="Century Gothic"/>
        </w:rPr>
        <w:t>An obtuse triangle is similar to an acute triangle.</w:t>
      </w:r>
    </w:p>
    <w:p w14:paraId="5AD81500" w14:textId="77777777" w:rsidR="007E3900" w:rsidRDefault="007E3900" w:rsidP="007E3900">
      <w:pPr>
        <w:spacing w:after="0"/>
        <w:rPr>
          <w:rFonts w:ascii="Century Gothic" w:hAnsi="Century Gothic"/>
        </w:rPr>
      </w:pPr>
    </w:p>
    <w:p w14:paraId="2EAA7B5D" w14:textId="77777777" w:rsidR="0065038B" w:rsidRDefault="00B7239A" w:rsidP="007E390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21. </w:t>
      </w:r>
      <w:r w:rsidR="0065038B">
        <w:rPr>
          <w:rFonts w:ascii="Century Gothic" w:hAnsi="Century Gothic"/>
        </w:rPr>
        <w:t>Two right triangles are similar.</w:t>
      </w:r>
    </w:p>
    <w:p w14:paraId="5D4B7ADF" w14:textId="77777777" w:rsidR="007E3900" w:rsidRDefault="007E3900" w:rsidP="007E3900">
      <w:pPr>
        <w:spacing w:after="0"/>
        <w:rPr>
          <w:rFonts w:ascii="Century Gothic" w:hAnsi="Century Gothic"/>
        </w:rPr>
      </w:pPr>
    </w:p>
    <w:p w14:paraId="33B59FEB" w14:textId="77777777" w:rsidR="0065038B" w:rsidRDefault="00B7239A" w:rsidP="007E390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22. </w:t>
      </w:r>
      <w:r w:rsidR="0065038B">
        <w:rPr>
          <w:rFonts w:ascii="Century Gothic" w:hAnsi="Century Gothic"/>
        </w:rPr>
        <w:t xml:space="preserve">Two </w:t>
      </w:r>
      <w:r w:rsidR="0038393B">
        <w:rPr>
          <w:rFonts w:ascii="Century Gothic" w:hAnsi="Century Gothic"/>
        </w:rPr>
        <w:t>regular</w:t>
      </w:r>
      <w:r w:rsidR="0065038B">
        <w:rPr>
          <w:rFonts w:ascii="Century Gothic" w:hAnsi="Century Gothic"/>
        </w:rPr>
        <w:t xml:space="preserve"> polygons are similar.</w:t>
      </w:r>
    </w:p>
    <w:p w14:paraId="59C4CB38" w14:textId="77777777" w:rsidR="007E3900" w:rsidRDefault="007E3900" w:rsidP="007E3900">
      <w:pPr>
        <w:spacing w:after="0"/>
        <w:rPr>
          <w:rFonts w:ascii="Century Gothic" w:hAnsi="Century Gothic"/>
        </w:rPr>
      </w:pPr>
    </w:p>
    <w:p w14:paraId="6DB4FCCE" w14:textId="77777777" w:rsidR="0065038B" w:rsidRDefault="00B7239A" w:rsidP="007E390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23. </w:t>
      </w:r>
      <w:r w:rsidR="0065038B">
        <w:rPr>
          <w:rFonts w:ascii="Century Gothic" w:hAnsi="Century Gothic"/>
        </w:rPr>
        <w:t>Two equilateral triangles are similar.</w:t>
      </w:r>
    </w:p>
    <w:p w14:paraId="53536664" w14:textId="77777777" w:rsidR="007E3900" w:rsidRDefault="007E3900" w:rsidP="007E3900">
      <w:pPr>
        <w:spacing w:after="0"/>
        <w:rPr>
          <w:rFonts w:ascii="Century Gothic" w:hAnsi="Century Gothic"/>
        </w:rPr>
      </w:pPr>
    </w:p>
    <w:p w14:paraId="418BF866" w14:textId="77777777" w:rsidR="0065038B" w:rsidRDefault="00B7239A" w:rsidP="007E390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24. </w:t>
      </w:r>
      <w:r w:rsidR="0065038B">
        <w:rPr>
          <w:rFonts w:ascii="Century Gothic" w:hAnsi="Century Gothic"/>
        </w:rPr>
        <w:t>Two rectangles are similar if neither is a square.</w:t>
      </w:r>
    </w:p>
    <w:p w14:paraId="31C53460" w14:textId="77777777" w:rsidR="00DB24F0" w:rsidRDefault="00DB24F0" w:rsidP="000C5D04">
      <w:pPr>
        <w:rPr>
          <w:rFonts w:ascii="Century Gothic" w:hAnsi="Century Gothic"/>
        </w:rPr>
      </w:pPr>
    </w:p>
    <w:p w14:paraId="7577201D" w14:textId="77777777" w:rsidR="007E3900" w:rsidRDefault="007E3900" w:rsidP="000C5D04">
      <w:pPr>
        <w:rPr>
          <w:rFonts w:ascii="Century Gothic" w:hAnsi="Century Gothic"/>
        </w:rPr>
      </w:pPr>
    </w:p>
    <w:p w14:paraId="7617DF2F" w14:textId="77777777" w:rsidR="007F2B82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  <w:r>
        <w:rPr>
          <w:rFonts w:ascii="Century Gothic" w:hAnsi="Century Gothic"/>
          <w:b w:val="0"/>
        </w:rPr>
        <w:t>25</w:t>
      </w:r>
      <w:r w:rsidR="007F2B82" w:rsidRPr="007F2B82">
        <w:rPr>
          <w:rFonts w:ascii="Century Gothic" w:hAnsi="Century Gothic"/>
          <w:b w:val="0"/>
        </w:rPr>
        <w:t>.</w:t>
      </w:r>
      <w:r w:rsidR="007E0527">
        <w:rPr>
          <w:rFonts w:ascii="Century Gothic" w:hAnsi="Century Gothic"/>
          <w:b w:val="0"/>
        </w:rPr>
        <w:t xml:space="preserve"> </w:t>
      </w:r>
      <w:r w:rsidR="007E0527" w:rsidRPr="001A09BE">
        <w:rPr>
          <w:rStyle w:val="16-MathPi6"/>
          <w:rFonts w:ascii="Wingdings 3" w:hAnsi="Wingdings 3"/>
          <w:b w:val="0"/>
        </w:rPr>
        <w:t></w:t>
      </w:r>
      <w:r w:rsidR="007E0527">
        <w:rPr>
          <w:rFonts w:ascii="Century Gothic" w:hAnsi="Century Gothic"/>
          <w:b w:val="0"/>
        </w:rPr>
        <w:t>PRQ</w:t>
      </w:r>
      <w:r w:rsidR="00131F21">
        <w:rPr>
          <w:rFonts w:ascii="Century Gothic" w:hAnsi="Century Gothic"/>
          <w:b w:val="0"/>
        </w:rPr>
        <w:t xml:space="preserve"> [</w:t>
      </w:r>
      <w:proofErr w:type="gramStart"/>
      <w:r w:rsidR="00131F21">
        <w:rPr>
          <w:rFonts w:ascii="Century Gothic" w:hAnsi="Century Gothic"/>
          <w:b w:val="0"/>
        </w:rPr>
        <w:t>P(</w:t>
      </w:r>
      <w:proofErr w:type="gramEnd"/>
      <w:r w:rsidR="00131F21">
        <w:rPr>
          <w:rFonts w:ascii="Century Gothic" w:hAnsi="Century Gothic"/>
          <w:b w:val="0"/>
        </w:rPr>
        <w:t>-8, 4), Q(-4, 8), R(4, 4)]</w:t>
      </w:r>
      <w:r w:rsidR="007E0527">
        <w:rPr>
          <w:rFonts w:ascii="Century Gothic" w:hAnsi="Century Gothic"/>
          <w:b w:val="0"/>
        </w:rPr>
        <w:t xml:space="preserve"> is transformed by the following: </w:t>
      </w:r>
      <w:r w:rsidR="00131F21" w:rsidRPr="00131F21">
        <w:rPr>
          <w:rFonts w:ascii="Century Gothic" w:hAnsi="Century Gothic"/>
          <w:b w:val="0"/>
          <w:position w:val="-28"/>
        </w:rPr>
        <w:object w:dxaOrig="1800" w:dyaOrig="660" w14:anchorId="774335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3pt" o:ole="">
            <v:imagedata r:id="rId21" o:title=""/>
          </v:shape>
          <o:OLEObject Type="Embed" ProgID="Equation.DSMT4" ShapeID="_x0000_i1025" DrawAspect="Content" ObjectID="_1597742693" r:id="rId22"/>
        </w:object>
      </w:r>
      <w:r w:rsidR="00131F21">
        <w:rPr>
          <w:rFonts w:ascii="Century Gothic" w:hAnsi="Century Gothic"/>
          <w:b w:val="0"/>
        </w:rPr>
        <w:t xml:space="preserve">. Identify the coordinates of </w:t>
      </w:r>
      <w:r w:rsidR="00131F21" w:rsidRPr="00C90D66">
        <w:rPr>
          <w:rStyle w:val="16-MathPi6"/>
          <w:rFonts w:ascii="Wingdings 3" w:hAnsi="Wingdings 3"/>
          <w:b w:val="0"/>
        </w:rPr>
        <w:t></w:t>
      </w:r>
      <w:r w:rsidR="00131F21" w:rsidRPr="00131F21">
        <w:rPr>
          <w:rStyle w:val="16-MathPi6"/>
          <w:rFonts w:ascii="Century Gothic" w:hAnsi="Century Gothic"/>
          <w:b w:val="0"/>
        </w:rPr>
        <w:t>P'Q'R'</w:t>
      </w:r>
      <w:r w:rsidR="00131F21">
        <w:rPr>
          <w:rStyle w:val="16-MathPi6"/>
          <w:rFonts w:ascii="Century Gothic" w:hAnsi="Century Gothic"/>
          <w:b w:val="0"/>
        </w:rPr>
        <w:t>.</w:t>
      </w:r>
    </w:p>
    <w:p w14:paraId="0CDA0896" w14:textId="77777777" w:rsidR="001A09BE" w:rsidRDefault="001A09B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2388155F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6A89DCD" w14:textId="77777777" w:rsidR="001A09BE" w:rsidRDefault="001A09B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7DBA9577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7A04E7D2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293E4B37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  <w:sectPr w:rsidR="007E3900" w:rsidSect="00CC0F08">
          <w:pgSz w:w="12240" w:h="15840"/>
          <w:pgMar w:top="1094" w:right="1008" w:bottom="1080" w:left="1440" w:header="720" w:footer="720" w:gutter="0"/>
          <w:cols w:space="720"/>
          <w:docGrid w:linePitch="360"/>
        </w:sectPr>
      </w:pPr>
    </w:p>
    <w:p w14:paraId="55D8546C" w14:textId="77777777" w:rsidR="001A09BE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  <w:r>
        <w:rPr>
          <w:rStyle w:val="16-MathPi6"/>
          <w:rFonts w:ascii="Century Gothic" w:hAnsi="Century Gothic"/>
          <w:b w:val="0"/>
        </w:rPr>
        <w:lastRenderedPageBreak/>
        <w:t>26</w:t>
      </w:r>
      <w:r w:rsidR="001A09BE">
        <w:rPr>
          <w:rStyle w:val="16-MathPi6"/>
          <w:rFonts w:ascii="Century Gothic" w:hAnsi="Century Gothic"/>
          <w:b w:val="0"/>
        </w:rPr>
        <w:t xml:space="preserve">. Graph the image of </w:t>
      </w:r>
      <w:r w:rsidR="001A09BE" w:rsidRPr="001A09BE">
        <w:rPr>
          <w:rStyle w:val="16-MathPi6"/>
          <w:rFonts w:ascii="Wingdings 3" w:hAnsi="Wingdings 3"/>
          <w:b w:val="0"/>
        </w:rPr>
        <w:t></w:t>
      </w:r>
      <w:r w:rsidR="001A09BE">
        <w:rPr>
          <w:rStyle w:val="16-MathPi6"/>
          <w:rFonts w:ascii="Century Gothic" w:hAnsi="Century Gothic"/>
          <w:b w:val="0"/>
        </w:rPr>
        <w:t>MNP after a dilation w</w:t>
      </w:r>
      <w:r>
        <w:rPr>
          <w:rStyle w:val="16-MathPi6"/>
          <w:rFonts w:ascii="Century Gothic" w:hAnsi="Century Gothic"/>
          <w:b w:val="0"/>
        </w:rPr>
        <w:t xml:space="preserve">ith scale factor 3. </w:t>
      </w:r>
    </w:p>
    <w:p w14:paraId="672B8C19" w14:textId="77777777" w:rsidR="00842861" w:rsidRPr="00842861" w:rsidRDefault="00842861" w:rsidP="008428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6879A0EA" wp14:editId="1D1F11BE">
            <wp:simplePos x="0" y="0"/>
            <wp:positionH relativeFrom="column">
              <wp:posOffset>-76200</wp:posOffset>
            </wp:positionH>
            <wp:positionV relativeFrom="paragraph">
              <wp:posOffset>105410</wp:posOffset>
            </wp:positionV>
            <wp:extent cx="2575560" cy="2575560"/>
            <wp:effectExtent l="0" t="0" r="0" b="0"/>
            <wp:wrapNone/>
            <wp:docPr id="25" name="Picture 2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[image]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AA8542" w14:textId="77777777" w:rsidR="001A09BE" w:rsidRDefault="001A09B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04C6F738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6006C255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7E5A3069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65001DCF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50847D2B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05C2B4D7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19A043E5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4596CFA" w14:textId="77777777" w:rsidR="00CD7B7E" w:rsidRDefault="00CD7B7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65B682EB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25C951E1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756FCC8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1F2C488B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00E7C5B5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56984FA0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2C3380AC" w14:textId="77777777" w:rsidR="001A09BE" w:rsidRDefault="00CD7B7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696" behindDoc="1" locked="0" layoutInCell="1" allowOverlap="1" wp14:anchorId="4BF86C9B" wp14:editId="146B5432">
            <wp:simplePos x="0" y="0"/>
            <wp:positionH relativeFrom="margin">
              <wp:posOffset>-76200</wp:posOffset>
            </wp:positionH>
            <wp:positionV relativeFrom="paragraph">
              <wp:posOffset>254000</wp:posOffset>
            </wp:positionV>
            <wp:extent cx="2598420" cy="2598420"/>
            <wp:effectExtent l="0" t="0" r="0" b="0"/>
            <wp:wrapNone/>
            <wp:docPr id="19" name="Picture 1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259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3900">
        <w:rPr>
          <w:rStyle w:val="16-MathPi6"/>
          <w:rFonts w:ascii="Century Gothic" w:hAnsi="Century Gothic"/>
          <w:b w:val="0"/>
        </w:rPr>
        <w:t>28</w:t>
      </w:r>
      <w:r w:rsidR="001A09BE">
        <w:rPr>
          <w:rStyle w:val="16-MathPi6"/>
          <w:rFonts w:ascii="Century Gothic" w:hAnsi="Century Gothic"/>
          <w:b w:val="0"/>
        </w:rPr>
        <w:t xml:space="preserve">. Dilate given the scale factor </w:t>
      </w:r>
      <w:r>
        <w:rPr>
          <w:rStyle w:val="16-MathPi6"/>
          <w:rFonts w:ascii="Century Gothic" w:hAnsi="Century Gothic"/>
          <w:b w:val="0"/>
        </w:rPr>
        <w:t>2</w:t>
      </w:r>
      <w:r w:rsidR="001A09BE">
        <w:rPr>
          <w:rStyle w:val="16-MathPi6"/>
          <w:rFonts w:ascii="Century Gothic" w:hAnsi="Century Gothic"/>
          <w:b w:val="0"/>
        </w:rPr>
        <w:t xml:space="preserve"> and center of dilation </w:t>
      </w:r>
      <w:r>
        <w:rPr>
          <w:rStyle w:val="16-MathPi6"/>
          <w:rFonts w:ascii="Century Gothic" w:hAnsi="Century Gothic"/>
          <w:b w:val="0"/>
        </w:rPr>
        <w:t>(-2, 1)</w:t>
      </w:r>
      <w:r w:rsidR="001A09BE">
        <w:rPr>
          <w:rStyle w:val="16-MathPi6"/>
          <w:rFonts w:ascii="Century Gothic" w:hAnsi="Century Gothic"/>
          <w:b w:val="0"/>
        </w:rPr>
        <w:t>.</w:t>
      </w:r>
    </w:p>
    <w:p w14:paraId="4EDC19BB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6CD3ED34" w14:textId="77777777" w:rsidR="001A09BE" w:rsidRDefault="001A09B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193FCEAB" w14:textId="77777777" w:rsidR="00CD7B7E" w:rsidRPr="00CD7B7E" w:rsidRDefault="00CD7B7E" w:rsidP="00CD7B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FE82374" w14:textId="77777777" w:rsidR="001A09BE" w:rsidRDefault="001A09B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47A4EEDC" w14:textId="77777777" w:rsidR="001A09BE" w:rsidRDefault="001A09B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1D6C3FF9" w14:textId="77777777" w:rsidR="001A09BE" w:rsidRDefault="001A09B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5CDEE2F6" w14:textId="77777777" w:rsidR="00DD7E14" w:rsidRDefault="00DD7E14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6DB5D759" w14:textId="77777777" w:rsidR="00DD7E14" w:rsidRDefault="00DD7E14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74136551" w14:textId="77777777" w:rsidR="00DD7E14" w:rsidRDefault="00DD7E14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2722DB86" w14:textId="77777777" w:rsidR="00DD7E14" w:rsidRDefault="00DD7E14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7F4C6A55" w14:textId="77777777" w:rsidR="00DD7E14" w:rsidRDefault="00DD7E14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1984A19" w14:textId="77777777" w:rsidR="00DD7E14" w:rsidRDefault="00DD7E14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A5F6771" w14:textId="77777777" w:rsidR="00202F60" w:rsidRDefault="00202F6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79102307" w14:textId="77777777" w:rsidR="00202F60" w:rsidRDefault="00202F6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7B1CC098" w14:textId="77777777" w:rsidR="007E3900" w:rsidRDefault="007E3900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19158D91" w14:textId="77777777" w:rsidR="00DD7E14" w:rsidRDefault="00B312B1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 wp14:anchorId="7489CC7D" wp14:editId="6576DECE">
            <wp:simplePos x="0" y="0"/>
            <wp:positionH relativeFrom="column">
              <wp:align>right</wp:align>
            </wp:positionH>
            <wp:positionV relativeFrom="paragraph">
              <wp:posOffset>147320</wp:posOffset>
            </wp:positionV>
            <wp:extent cx="3040380" cy="3040380"/>
            <wp:effectExtent l="0" t="0" r="7620" b="7620"/>
            <wp:wrapNone/>
            <wp:docPr id="21" name="Picture 2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304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3900">
        <w:rPr>
          <w:rStyle w:val="16-MathPi6"/>
          <w:rFonts w:ascii="Century Gothic" w:hAnsi="Century Gothic"/>
          <w:b w:val="0"/>
        </w:rPr>
        <w:t>30</w:t>
      </w:r>
      <w:r w:rsidR="00DD7E14">
        <w:rPr>
          <w:rStyle w:val="16-MathPi6"/>
          <w:rFonts w:ascii="Century Gothic" w:hAnsi="Century Gothic"/>
          <w:b w:val="0"/>
        </w:rPr>
        <w:t>. Identify the center of dilation and the scale factor of the reduction.</w:t>
      </w:r>
    </w:p>
    <w:p w14:paraId="6AE4C160" w14:textId="77777777" w:rsidR="001A09BE" w:rsidRDefault="001A09B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64DB6793" w14:textId="77777777" w:rsidR="00B312B1" w:rsidRPr="00B312B1" w:rsidRDefault="00B312B1" w:rsidP="00B312B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0215B3A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2AB59E55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1487E9B0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D1CD15D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1598C11E" w14:textId="77777777" w:rsidR="005B267D" w:rsidRDefault="005B267D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203557B2" w14:textId="77777777" w:rsidR="001A09BE" w:rsidRDefault="001A09BE" w:rsidP="00131F21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971F931" w14:textId="77777777" w:rsidR="00842861" w:rsidRPr="00842861" w:rsidRDefault="00842861" w:rsidP="008428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6471A91C" w14:textId="77777777" w:rsidR="001A09BE" w:rsidRDefault="007E3900" w:rsidP="001A09BE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  <w:r>
        <w:rPr>
          <w:rStyle w:val="16-MathPi6"/>
          <w:rFonts w:ascii="Century Gothic" w:hAnsi="Century Gothic"/>
          <w:b w:val="0"/>
        </w:rPr>
        <w:br w:type="column"/>
      </w:r>
      <w:r>
        <w:rPr>
          <w:rStyle w:val="16-MathPi6"/>
          <w:rFonts w:ascii="Century Gothic" w:hAnsi="Century Gothic"/>
          <w:b w:val="0"/>
        </w:rPr>
        <w:t xml:space="preserve"> 27</w:t>
      </w:r>
      <w:r w:rsidR="001A09BE">
        <w:rPr>
          <w:rStyle w:val="16-MathPi6"/>
          <w:rFonts w:ascii="Century Gothic" w:hAnsi="Century Gothic"/>
          <w:b w:val="0"/>
        </w:rPr>
        <w:t xml:space="preserve">. Graph the image of </w:t>
      </w:r>
      <w:r w:rsidR="001A09BE" w:rsidRPr="001A09BE">
        <w:rPr>
          <w:rStyle w:val="16-MathPi6"/>
          <w:rFonts w:ascii="Wingdings 3" w:hAnsi="Wingdings 3"/>
          <w:b w:val="0"/>
        </w:rPr>
        <w:t></w:t>
      </w:r>
      <w:r w:rsidR="00FF78C0">
        <w:rPr>
          <w:rStyle w:val="16-MathPi6"/>
          <w:rFonts w:ascii="Century Gothic" w:hAnsi="Century Gothic"/>
          <w:b w:val="0"/>
        </w:rPr>
        <w:t>ABC</w:t>
      </w:r>
      <w:r w:rsidR="001A09BE">
        <w:rPr>
          <w:rStyle w:val="16-MathPi6"/>
          <w:rFonts w:ascii="Century Gothic" w:hAnsi="Century Gothic"/>
          <w:b w:val="0"/>
        </w:rPr>
        <w:t xml:space="preserve"> after a dilation with scale factor</w:t>
      </w:r>
      <w:r w:rsidR="00202F60">
        <w:rPr>
          <w:rStyle w:val="16-MathPi6"/>
          <w:rFonts w:ascii="Century Gothic" w:hAnsi="Century Gothic"/>
          <w:b w:val="0"/>
        </w:rPr>
        <w:t xml:space="preserve"> 2/3</w:t>
      </w:r>
      <w:r>
        <w:rPr>
          <w:rStyle w:val="16-MathPi6"/>
          <w:rFonts w:ascii="Century Gothic" w:hAnsi="Century Gothic"/>
          <w:b w:val="0"/>
        </w:rPr>
        <w:t xml:space="preserve">. </w:t>
      </w:r>
    </w:p>
    <w:p w14:paraId="77718EFB" w14:textId="77777777" w:rsidR="005B267D" w:rsidRPr="005B267D" w:rsidRDefault="00202F60" w:rsidP="005B267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 wp14:anchorId="1C4E675F" wp14:editId="06E05586">
            <wp:simplePos x="0" y="0"/>
            <wp:positionH relativeFrom="column">
              <wp:align>left</wp:align>
            </wp:positionH>
            <wp:positionV relativeFrom="paragraph">
              <wp:posOffset>90170</wp:posOffset>
            </wp:positionV>
            <wp:extent cx="2537460" cy="2537460"/>
            <wp:effectExtent l="0" t="0" r="0" b="0"/>
            <wp:wrapNone/>
            <wp:docPr id="24" name="Picture 2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[image]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460" cy="253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871E08" w14:textId="77777777" w:rsidR="001A09BE" w:rsidRDefault="001A09BE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0C97F3A6" w14:textId="77777777" w:rsidR="00BD7FFC" w:rsidRDefault="00BD7FFC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3C6AD982" w14:textId="77777777" w:rsidR="00BD7FFC" w:rsidRDefault="00BD7FFC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6A271E86" w14:textId="77777777" w:rsidR="00BD7FFC" w:rsidRDefault="00BD7FFC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79CAF3C3" w14:textId="77777777" w:rsidR="00BD7FFC" w:rsidRDefault="00BD7FFC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79F66E0E" w14:textId="77777777" w:rsidR="00BD7FFC" w:rsidRDefault="00BD7FFC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7DE916C7" w14:textId="77777777" w:rsidR="00BD7FFC" w:rsidRDefault="00BD7FFC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721BCEB2" w14:textId="77777777" w:rsidR="00BD7FFC" w:rsidRDefault="00BD7FFC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2FD56CFD" w14:textId="77777777" w:rsidR="00BD7FFC" w:rsidRDefault="00BD7FFC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29C2F629" w14:textId="77777777" w:rsidR="00BD7FFC" w:rsidRDefault="00BD7FFC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376A4AFA" w14:textId="77777777" w:rsidR="005B267D" w:rsidRDefault="005B267D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03CB289F" w14:textId="77777777" w:rsidR="005B267D" w:rsidRDefault="005B267D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23E22066" w14:textId="77777777" w:rsidR="005B267D" w:rsidRDefault="005B267D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501AB38" w14:textId="77777777" w:rsidR="00BD7FFC" w:rsidRDefault="00557253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 wp14:anchorId="673D9705" wp14:editId="40D79480">
            <wp:simplePos x="0" y="0"/>
            <wp:positionH relativeFrom="column">
              <wp:align>left</wp:align>
            </wp:positionH>
            <wp:positionV relativeFrom="paragraph">
              <wp:posOffset>589280</wp:posOffset>
            </wp:positionV>
            <wp:extent cx="2606040" cy="2606040"/>
            <wp:effectExtent l="0" t="0" r="3810" b="3810"/>
            <wp:wrapNone/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3900">
        <w:rPr>
          <w:rStyle w:val="16-MathPi6"/>
          <w:rFonts w:ascii="Century Gothic" w:hAnsi="Century Gothic"/>
          <w:b w:val="0"/>
        </w:rPr>
        <w:t>29</w:t>
      </w:r>
      <w:r w:rsidR="00BD7FFC">
        <w:rPr>
          <w:rStyle w:val="16-MathPi6"/>
          <w:rFonts w:ascii="Century Gothic" w:hAnsi="Century Gothic"/>
          <w:b w:val="0"/>
        </w:rPr>
        <w:t xml:space="preserve">. Dilate given the scale factor </w:t>
      </w:r>
      <w:r w:rsidRPr="00557253">
        <w:rPr>
          <w:rStyle w:val="16-MathPi6"/>
          <w:rFonts w:ascii="Century Gothic" w:hAnsi="Century Gothic"/>
          <w:b w:val="0"/>
        </w:rPr>
        <w:object w:dxaOrig="240" w:dyaOrig="639" w14:anchorId="2968CBBE">
          <v:shape id="_x0000_i1026" type="#_x0000_t75" style="width:12pt;height:32.25pt" o:ole="">
            <v:imagedata r:id="rId28" o:title=""/>
          </v:shape>
          <o:OLEObject Type="Embed" ProgID="Equation.DSMT4" ShapeID="_x0000_i1026" DrawAspect="Content" ObjectID="_1597742694" r:id="rId29"/>
        </w:object>
      </w:r>
      <w:r w:rsidR="00BD7FFC">
        <w:rPr>
          <w:rStyle w:val="16-MathPi6"/>
          <w:rFonts w:ascii="Century Gothic" w:hAnsi="Century Gothic"/>
          <w:b w:val="0"/>
        </w:rPr>
        <w:t xml:space="preserve"> and center of dilation </w:t>
      </w:r>
      <w:r>
        <w:rPr>
          <w:rStyle w:val="16-MathPi6"/>
          <w:rFonts w:ascii="Century Gothic" w:hAnsi="Century Gothic"/>
          <w:b w:val="0"/>
        </w:rPr>
        <w:t>(-1, 2)</w:t>
      </w:r>
      <w:r w:rsidR="00BD7FFC">
        <w:rPr>
          <w:rStyle w:val="16-MathPi6"/>
          <w:rFonts w:ascii="Century Gothic" w:hAnsi="Century Gothic"/>
          <w:b w:val="0"/>
        </w:rPr>
        <w:t>.</w:t>
      </w:r>
    </w:p>
    <w:p w14:paraId="1C1245BC" w14:textId="77777777" w:rsidR="00557253" w:rsidRDefault="00557253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0409EE3B" w14:textId="77777777" w:rsidR="00557253" w:rsidRDefault="00557253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0C04F201" w14:textId="77777777" w:rsidR="00557253" w:rsidRDefault="00557253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4C4B60E" w14:textId="77777777" w:rsidR="00557253" w:rsidRDefault="00557253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7988F892" w14:textId="77777777" w:rsidR="00557253" w:rsidRDefault="00557253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16B4EFCE" w14:textId="77777777" w:rsidR="00557253" w:rsidRDefault="00557253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36606191" w14:textId="77777777" w:rsidR="00557253" w:rsidRDefault="00557253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2A8BC634" w14:textId="77777777" w:rsidR="00557253" w:rsidRDefault="00557253" w:rsidP="00BD7FFC">
      <w:pPr>
        <w:pStyle w:val="10-DirectionText"/>
        <w:spacing w:before="0"/>
        <w:ind w:right="-18"/>
        <w:rPr>
          <w:rStyle w:val="16-MathPi6"/>
          <w:rFonts w:ascii="Century Gothic" w:hAnsi="Century Gothic"/>
          <w:b w:val="0"/>
        </w:rPr>
      </w:pPr>
    </w:p>
    <w:p w14:paraId="4F3F7A27" w14:textId="77777777" w:rsidR="00202F60" w:rsidRDefault="00202F60" w:rsidP="00202F60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14:paraId="513E0C06" w14:textId="77777777" w:rsidR="00557253" w:rsidRPr="00557253" w:rsidRDefault="00557253" w:rsidP="005572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5460248F" w14:textId="77777777" w:rsidR="00557253" w:rsidRPr="00202F60" w:rsidRDefault="00557253" w:rsidP="00202F6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7676EC0" w14:textId="77777777" w:rsidR="00557253" w:rsidRDefault="00557253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p w14:paraId="26106556" w14:textId="77777777" w:rsidR="00CD7B7E" w:rsidRDefault="00CD7B7E" w:rsidP="00131F21">
      <w:pPr>
        <w:pStyle w:val="10-DirectionText"/>
        <w:spacing w:before="0"/>
        <w:ind w:right="-18"/>
        <w:rPr>
          <w:rFonts w:ascii="Century Gothic" w:hAnsi="Century Gothic"/>
          <w:b w:val="0"/>
          <w:sz w:val="12"/>
        </w:rPr>
      </w:pPr>
    </w:p>
    <w:p w14:paraId="5E0C66D0" w14:textId="77777777" w:rsidR="007E3900" w:rsidRDefault="007E3900" w:rsidP="00AB1788">
      <w:pPr>
        <w:rPr>
          <w:rFonts w:ascii="Century Gothic" w:hAnsi="Century Gothic"/>
        </w:rPr>
      </w:pPr>
    </w:p>
    <w:p w14:paraId="1CD119D9" w14:textId="77777777" w:rsidR="00AB1788" w:rsidRPr="00AB1788" w:rsidRDefault="00AB1788" w:rsidP="00AB1788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 wp14:anchorId="345CF850" wp14:editId="6DAEE90E">
            <wp:simplePos x="0" y="0"/>
            <wp:positionH relativeFrom="column">
              <wp:posOffset>-22860</wp:posOffset>
            </wp:positionH>
            <wp:positionV relativeFrom="paragraph">
              <wp:posOffset>246380</wp:posOffset>
            </wp:positionV>
            <wp:extent cx="3040380" cy="3040380"/>
            <wp:effectExtent l="0" t="0" r="7620" b="7620"/>
            <wp:wrapNone/>
            <wp:docPr id="22" name="Picture 2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[image]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380" cy="3040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3900">
        <w:rPr>
          <w:rFonts w:ascii="Century Gothic" w:hAnsi="Century Gothic"/>
        </w:rPr>
        <w:t>31</w:t>
      </w:r>
      <w:r w:rsidR="00DD7E14">
        <w:rPr>
          <w:rFonts w:ascii="Century Gothic" w:hAnsi="Century Gothic"/>
        </w:rPr>
        <w:t>. Identify the center of dilation and the scale factor of the enlargement.</w:t>
      </w:r>
      <w:r w:rsidRPr="00AB1788">
        <w:t xml:space="preserve"> </w:t>
      </w:r>
    </w:p>
    <w:p w14:paraId="1CD95CF8" w14:textId="77777777" w:rsidR="00DD7E14" w:rsidRPr="007F2B82" w:rsidRDefault="00DD7E14" w:rsidP="00131F21">
      <w:pPr>
        <w:pStyle w:val="10-DirectionText"/>
        <w:spacing w:before="0"/>
        <w:ind w:right="-18"/>
        <w:rPr>
          <w:rFonts w:ascii="Century Gothic" w:hAnsi="Century Gothic"/>
          <w:b w:val="0"/>
        </w:rPr>
      </w:pPr>
    </w:p>
    <w:sectPr w:rsidR="00DD7E14" w:rsidRPr="007F2B82" w:rsidSect="001A09BE">
      <w:type w:val="continuous"/>
      <w:pgSz w:w="12240" w:h="15840"/>
      <w:pgMar w:top="1094" w:right="1008" w:bottom="1080" w:left="144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0F08"/>
    <w:rsid w:val="000003D0"/>
    <w:rsid w:val="0000089B"/>
    <w:rsid w:val="00002B50"/>
    <w:rsid w:val="00003491"/>
    <w:rsid w:val="00003F02"/>
    <w:rsid w:val="00003FBA"/>
    <w:rsid w:val="000040D2"/>
    <w:rsid w:val="0000550A"/>
    <w:rsid w:val="0000679E"/>
    <w:rsid w:val="00006B1F"/>
    <w:rsid w:val="00007AC1"/>
    <w:rsid w:val="00007DC2"/>
    <w:rsid w:val="000108A5"/>
    <w:rsid w:val="00011F2F"/>
    <w:rsid w:val="0001314B"/>
    <w:rsid w:val="0001326C"/>
    <w:rsid w:val="00014E90"/>
    <w:rsid w:val="0001591E"/>
    <w:rsid w:val="00017DF2"/>
    <w:rsid w:val="00017E2A"/>
    <w:rsid w:val="00020663"/>
    <w:rsid w:val="0002226E"/>
    <w:rsid w:val="00022C56"/>
    <w:rsid w:val="000239BD"/>
    <w:rsid w:val="00023C63"/>
    <w:rsid w:val="00024F99"/>
    <w:rsid w:val="000250A3"/>
    <w:rsid w:val="000256E5"/>
    <w:rsid w:val="00026291"/>
    <w:rsid w:val="000269D2"/>
    <w:rsid w:val="000279EF"/>
    <w:rsid w:val="0003109F"/>
    <w:rsid w:val="00032A91"/>
    <w:rsid w:val="00032DF5"/>
    <w:rsid w:val="00034617"/>
    <w:rsid w:val="00034B33"/>
    <w:rsid w:val="000406FE"/>
    <w:rsid w:val="00042082"/>
    <w:rsid w:val="0004213F"/>
    <w:rsid w:val="0004264F"/>
    <w:rsid w:val="000437EA"/>
    <w:rsid w:val="00043BF4"/>
    <w:rsid w:val="00045058"/>
    <w:rsid w:val="00050C43"/>
    <w:rsid w:val="0005133B"/>
    <w:rsid w:val="00051B12"/>
    <w:rsid w:val="00054FD2"/>
    <w:rsid w:val="00056A3F"/>
    <w:rsid w:val="00056C1B"/>
    <w:rsid w:val="0005720D"/>
    <w:rsid w:val="0005731D"/>
    <w:rsid w:val="00060298"/>
    <w:rsid w:val="00060B8D"/>
    <w:rsid w:val="0006256B"/>
    <w:rsid w:val="00062814"/>
    <w:rsid w:val="00062975"/>
    <w:rsid w:val="00062E2D"/>
    <w:rsid w:val="00064965"/>
    <w:rsid w:val="000649BB"/>
    <w:rsid w:val="00066F72"/>
    <w:rsid w:val="000703DB"/>
    <w:rsid w:val="00070B63"/>
    <w:rsid w:val="00070DFC"/>
    <w:rsid w:val="0007142B"/>
    <w:rsid w:val="00071BFF"/>
    <w:rsid w:val="0007497B"/>
    <w:rsid w:val="00075AB3"/>
    <w:rsid w:val="0007656D"/>
    <w:rsid w:val="00076874"/>
    <w:rsid w:val="00077915"/>
    <w:rsid w:val="00077999"/>
    <w:rsid w:val="00080632"/>
    <w:rsid w:val="00080DBF"/>
    <w:rsid w:val="000812A4"/>
    <w:rsid w:val="0008188D"/>
    <w:rsid w:val="000819D7"/>
    <w:rsid w:val="00083D6B"/>
    <w:rsid w:val="0008484F"/>
    <w:rsid w:val="00085359"/>
    <w:rsid w:val="000853A2"/>
    <w:rsid w:val="00085C14"/>
    <w:rsid w:val="00086A53"/>
    <w:rsid w:val="00092065"/>
    <w:rsid w:val="00092933"/>
    <w:rsid w:val="00093EC4"/>
    <w:rsid w:val="00093F63"/>
    <w:rsid w:val="00095C18"/>
    <w:rsid w:val="00096A41"/>
    <w:rsid w:val="00097074"/>
    <w:rsid w:val="00097B26"/>
    <w:rsid w:val="000A0620"/>
    <w:rsid w:val="000A079C"/>
    <w:rsid w:val="000A0F15"/>
    <w:rsid w:val="000A2A12"/>
    <w:rsid w:val="000A2A99"/>
    <w:rsid w:val="000A2DFA"/>
    <w:rsid w:val="000A3608"/>
    <w:rsid w:val="000A3645"/>
    <w:rsid w:val="000A42D6"/>
    <w:rsid w:val="000A5373"/>
    <w:rsid w:val="000A5E33"/>
    <w:rsid w:val="000A6DAB"/>
    <w:rsid w:val="000B06BE"/>
    <w:rsid w:val="000B25CA"/>
    <w:rsid w:val="000B2D7E"/>
    <w:rsid w:val="000B304A"/>
    <w:rsid w:val="000B3610"/>
    <w:rsid w:val="000B3743"/>
    <w:rsid w:val="000B4563"/>
    <w:rsid w:val="000B5E66"/>
    <w:rsid w:val="000B60AD"/>
    <w:rsid w:val="000C0CBB"/>
    <w:rsid w:val="000C0ECB"/>
    <w:rsid w:val="000C2DD3"/>
    <w:rsid w:val="000C3849"/>
    <w:rsid w:val="000C3BBC"/>
    <w:rsid w:val="000C5D04"/>
    <w:rsid w:val="000C7171"/>
    <w:rsid w:val="000C798F"/>
    <w:rsid w:val="000C7FFA"/>
    <w:rsid w:val="000D07EE"/>
    <w:rsid w:val="000D082A"/>
    <w:rsid w:val="000D09DC"/>
    <w:rsid w:val="000D1670"/>
    <w:rsid w:val="000D1C9F"/>
    <w:rsid w:val="000D1FE1"/>
    <w:rsid w:val="000D22AB"/>
    <w:rsid w:val="000D2654"/>
    <w:rsid w:val="000D267B"/>
    <w:rsid w:val="000D2E6A"/>
    <w:rsid w:val="000D2F9F"/>
    <w:rsid w:val="000D499F"/>
    <w:rsid w:val="000D4E00"/>
    <w:rsid w:val="000D537C"/>
    <w:rsid w:val="000D54AC"/>
    <w:rsid w:val="000D5A06"/>
    <w:rsid w:val="000D5ABF"/>
    <w:rsid w:val="000D5AF2"/>
    <w:rsid w:val="000D618C"/>
    <w:rsid w:val="000D6219"/>
    <w:rsid w:val="000D65B6"/>
    <w:rsid w:val="000D679E"/>
    <w:rsid w:val="000D6E1C"/>
    <w:rsid w:val="000E04FA"/>
    <w:rsid w:val="000E169F"/>
    <w:rsid w:val="000E181D"/>
    <w:rsid w:val="000E1BEB"/>
    <w:rsid w:val="000E28ED"/>
    <w:rsid w:val="000E2EC2"/>
    <w:rsid w:val="000E3227"/>
    <w:rsid w:val="000E44B3"/>
    <w:rsid w:val="000E682A"/>
    <w:rsid w:val="000E6897"/>
    <w:rsid w:val="000E6DC4"/>
    <w:rsid w:val="000E7427"/>
    <w:rsid w:val="000F0E2A"/>
    <w:rsid w:val="000F123B"/>
    <w:rsid w:val="000F148F"/>
    <w:rsid w:val="000F14C8"/>
    <w:rsid w:val="000F25C1"/>
    <w:rsid w:val="000F3DC4"/>
    <w:rsid w:val="000F5CDD"/>
    <w:rsid w:val="0010235C"/>
    <w:rsid w:val="00102839"/>
    <w:rsid w:val="00104422"/>
    <w:rsid w:val="00104FB1"/>
    <w:rsid w:val="001050A0"/>
    <w:rsid w:val="00105A80"/>
    <w:rsid w:val="00105E12"/>
    <w:rsid w:val="001076B7"/>
    <w:rsid w:val="00107DC7"/>
    <w:rsid w:val="00110620"/>
    <w:rsid w:val="00110DA6"/>
    <w:rsid w:val="00110EC2"/>
    <w:rsid w:val="001117F8"/>
    <w:rsid w:val="00113056"/>
    <w:rsid w:val="00113230"/>
    <w:rsid w:val="0011387D"/>
    <w:rsid w:val="0011533D"/>
    <w:rsid w:val="001164BE"/>
    <w:rsid w:val="00117220"/>
    <w:rsid w:val="00117255"/>
    <w:rsid w:val="001208D1"/>
    <w:rsid w:val="00121334"/>
    <w:rsid w:val="00123A03"/>
    <w:rsid w:val="001255F3"/>
    <w:rsid w:val="00126E39"/>
    <w:rsid w:val="00127293"/>
    <w:rsid w:val="00127418"/>
    <w:rsid w:val="00127B5C"/>
    <w:rsid w:val="00131282"/>
    <w:rsid w:val="00131F21"/>
    <w:rsid w:val="001335AC"/>
    <w:rsid w:val="00133D24"/>
    <w:rsid w:val="00134B15"/>
    <w:rsid w:val="00137401"/>
    <w:rsid w:val="00137539"/>
    <w:rsid w:val="0013765A"/>
    <w:rsid w:val="00137B62"/>
    <w:rsid w:val="0014144B"/>
    <w:rsid w:val="0014194F"/>
    <w:rsid w:val="0014206E"/>
    <w:rsid w:val="00143B59"/>
    <w:rsid w:val="001443EC"/>
    <w:rsid w:val="00145256"/>
    <w:rsid w:val="001454ED"/>
    <w:rsid w:val="0014628C"/>
    <w:rsid w:val="00147607"/>
    <w:rsid w:val="0014770D"/>
    <w:rsid w:val="00150C04"/>
    <w:rsid w:val="00151458"/>
    <w:rsid w:val="0015166B"/>
    <w:rsid w:val="001534FE"/>
    <w:rsid w:val="00153693"/>
    <w:rsid w:val="00155A2E"/>
    <w:rsid w:val="00157042"/>
    <w:rsid w:val="00160482"/>
    <w:rsid w:val="001609A6"/>
    <w:rsid w:val="00162545"/>
    <w:rsid w:val="00162B7E"/>
    <w:rsid w:val="001640EC"/>
    <w:rsid w:val="001652D9"/>
    <w:rsid w:val="00166C00"/>
    <w:rsid w:val="001716EC"/>
    <w:rsid w:val="001726F2"/>
    <w:rsid w:val="0017279F"/>
    <w:rsid w:val="001730F4"/>
    <w:rsid w:val="001735C8"/>
    <w:rsid w:val="00173A9F"/>
    <w:rsid w:val="00174F6C"/>
    <w:rsid w:val="00177039"/>
    <w:rsid w:val="0018158A"/>
    <w:rsid w:val="00183F73"/>
    <w:rsid w:val="001844B5"/>
    <w:rsid w:val="00184712"/>
    <w:rsid w:val="00187925"/>
    <w:rsid w:val="0019094F"/>
    <w:rsid w:val="001919BA"/>
    <w:rsid w:val="0019318A"/>
    <w:rsid w:val="00193273"/>
    <w:rsid w:val="00193B64"/>
    <w:rsid w:val="0019471E"/>
    <w:rsid w:val="0019485F"/>
    <w:rsid w:val="0019514A"/>
    <w:rsid w:val="00196067"/>
    <w:rsid w:val="001964F8"/>
    <w:rsid w:val="00196C31"/>
    <w:rsid w:val="001A09BE"/>
    <w:rsid w:val="001A28E1"/>
    <w:rsid w:val="001A350E"/>
    <w:rsid w:val="001A375B"/>
    <w:rsid w:val="001A4EDB"/>
    <w:rsid w:val="001A51B3"/>
    <w:rsid w:val="001A5FAD"/>
    <w:rsid w:val="001A6436"/>
    <w:rsid w:val="001A6E06"/>
    <w:rsid w:val="001A78FE"/>
    <w:rsid w:val="001B04EA"/>
    <w:rsid w:val="001B07FE"/>
    <w:rsid w:val="001B09D6"/>
    <w:rsid w:val="001B13B9"/>
    <w:rsid w:val="001B18AA"/>
    <w:rsid w:val="001B2AC3"/>
    <w:rsid w:val="001B2DB3"/>
    <w:rsid w:val="001B32F4"/>
    <w:rsid w:val="001B3A10"/>
    <w:rsid w:val="001B535A"/>
    <w:rsid w:val="001B5F40"/>
    <w:rsid w:val="001B6412"/>
    <w:rsid w:val="001B6F48"/>
    <w:rsid w:val="001B7D5B"/>
    <w:rsid w:val="001B7F85"/>
    <w:rsid w:val="001C0356"/>
    <w:rsid w:val="001C0712"/>
    <w:rsid w:val="001C0F37"/>
    <w:rsid w:val="001C1115"/>
    <w:rsid w:val="001C2B42"/>
    <w:rsid w:val="001C4652"/>
    <w:rsid w:val="001C4AF2"/>
    <w:rsid w:val="001C4F91"/>
    <w:rsid w:val="001C5C93"/>
    <w:rsid w:val="001C651E"/>
    <w:rsid w:val="001C7486"/>
    <w:rsid w:val="001C79D1"/>
    <w:rsid w:val="001D04D7"/>
    <w:rsid w:val="001D19AB"/>
    <w:rsid w:val="001D1D23"/>
    <w:rsid w:val="001D37B7"/>
    <w:rsid w:val="001D3A37"/>
    <w:rsid w:val="001D4D76"/>
    <w:rsid w:val="001D4E55"/>
    <w:rsid w:val="001D5256"/>
    <w:rsid w:val="001D5268"/>
    <w:rsid w:val="001D5659"/>
    <w:rsid w:val="001D5FF0"/>
    <w:rsid w:val="001D6C20"/>
    <w:rsid w:val="001D7C1C"/>
    <w:rsid w:val="001E09E5"/>
    <w:rsid w:val="001E1BD2"/>
    <w:rsid w:val="001E1EE4"/>
    <w:rsid w:val="001E231B"/>
    <w:rsid w:val="001E379E"/>
    <w:rsid w:val="001E498D"/>
    <w:rsid w:val="001E5371"/>
    <w:rsid w:val="001E5CED"/>
    <w:rsid w:val="001E69DD"/>
    <w:rsid w:val="001E6A0F"/>
    <w:rsid w:val="001E6B0A"/>
    <w:rsid w:val="001F1908"/>
    <w:rsid w:val="001F1E9A"/>
    <w:rsid w:val="001F3462"/>
    <w:rsid w:val="001F400E"/>
    <w:rsid w:val="001F431F"/>
    <w:rsid w:val="001F5DCA"/>
    <w:rsid w:val="001F6FEF"/>
    <w:rsid w:val="001F75BE"/>
    <w:rsid w:val="002008C8"/>
    <w:rsid w:val="00201273"/>
    <w:rsid w:val="00201DA2"/>
    <w:rsid w:val="00202E2C"/>
    <w:rsid w:val="00202F60"/>
    <w:rsid w:val="0020386C"/>
    <w:rsid w:val="00204C20"/>
    <w:rsid w:val="00205967"/>
    <w:rsid w:val="00205998"/>
    <w:rsid w:val="00205C6E"/>
    <w:rsid w:val="002067CF"/>
    <w:rsid w:val="00207890"/>
    <w:rsid w:val="00207B50"/>
    <w:rsid w:val="00207D8C"/>
    <w:rsid w:val="002103F9"/>
    <w:rsid w:val="002107C4"/>
    <w:rsid w:val="002119DD"/>
    <w:rsid w:val="00211FC1"/>
    <w:rsid w:val="002120BE"/>
    <w:rsid w:val="00213C85"/>
    <w:rsid w:val="0021429D"/>
    <w:rsid w:val="00215AE6"/>
    <w:rsid w:val="00215CF6"/>
    <w:rsid w:val="00217747"/>
    <w:rsid w:val="00222434"/>
    <w:rsid w:val="00223544"/>
    <w:rsid w:val="00223951"/>
    <w:rsid w:val="0022533C"/>
    <w:rsid w:val="002274CC"/>
    <w:rsid w:val="002316EB"/>
    <w:rsid w:val="00231FF2"/>
    <w:rsid w:val="00235093"/>
    <w:rsid w:val="002353F2"/>
    <w:rsid w:val="0023649B"/>
    <w:rsid w:val="00237448"/>
    <w:rsid w:val="00237BE5"/>
    <w:rsid w:val="00240D73"/>
    <w:rsid w:val="00240F6A"/>
    <w:rsid w:val="00241517"/>
    <w:rsid w:val="00241BE1"/>
    <w:rsid w:val="00241C26"/>
    <w:rsid w:val="002424F3"/>
    <w:rsid w:val="002441DC"/>
    <w:rsid w:val="0024751B"/>
    <w:rsid w:val="0025003E"/>
    <w:rsid w:val="0025205B"/>
    <w:rsid w:val="00252061"/>
    <w:rsid w:val="002520AB"/>
    <w:rsid w:val="00252667"/>
    <w:rsid w:val="002543EE"/>
    <w:rsid w:val="0025485B"/>
    <w:rsid w:val="00254C2B"/>
    <w:rsid w:val="00256666"/>
    <w:rsid w:val="002570CA"/>
    <w:rsid w:val="00262775"/>
    <w:rsid w:val="00262D6B"/>
    <w:rsid w:val="002635C0"/>
    <w:rsid w:val="002638EC"/>
    <w:rsid w:val="0026394B"/>
    <w:rsid w:val="0026405C"/>
    <w:rsid w:val="002640F2"/>
    <w:rsid w:val="00265DE5"/>
    <w:rsid w:val="002662AC"/>
    <w:rsid w:val="00270837"/>
    <w:rsid w:val="00271821"/>
    <w:rsid w:val="00273ED0"/>
    <w:rsid w:val="0027420E"/>
    <w:rsid w:val="002743A9"/>
    <w:rsid w:val="00274FE3"/>
    <w:rsid w:val="00276355"/>
    <w:rsid w:val="00276D67"/>
    <w:rsid w:val="00277AD0"/>
    <w:rsid w:val="00280037"/>
    <w:rsid w:val="00281042"/>
    <w:rsid w:val="0028115F"/>
    <w:rsid w:val="00281D14"/>
    <w:rsid w:val="00282DF0"/>
    <w:rsid w:val="0028315A"/>
    <w:rsid w:val="00283296"/>
    <w:rsid w:val="00284447"/>
    <w:rsid w:val="00284599"/>
    <w:rsid w:val="00284BD1"/>
    <w:rsid w:val="00284E2E"/>
    <w:rsid w:val="00286B75"/>
    <w:rsid w:val="00287422"/>
    <w:rsid w:val="00287432"/>
    <w:rsid w:val="00287D26"/>
    <w:rsid w:val="0029032F"/>
    <w:rsid w:val="0029259E"/>
    <w:rsid w:val="0029293B"/>
    <w:rsid w:val="00292F87"/>
    <w:rsid w:val="00293ADC"/>
    <w:rsid w:val="00294B8C"/>
    <w:rsid w:val="00294CCF"/>
    <w:rsid w:val="002955F9"/>
    <w:rsid w:val="00295CFA"/>
    <w:rsid w:val="00296EE5"/>
    <w:rsid w:val="0029706A"/>
    <w:rsid w:val="002976F0"/>
    <w:rsid w:val="00297CE8"/>
    <w:rsid w:val="00297CEA"/>
    <w:rsid w:val="002A18BB"/>
    <w:rsid w:val="002A1FDA"/>
    <w:rsid w:val="002A2AA2"/>
    <w:rsid w:val="002A2F22"/>
    <w:rsid w:val="002A3AFA"/>
    <w:rsid w:val="002A460D"/>
    <w:rsid w:val="002A53C5"/>
    <w:rsid w:val="002A5952"/>
    <w:rsid w:val="002A60DE"/>
    <w:rsid w:val="002A73CF"/>
    <w:rsid w:val="002B0F7F"/>
    <w:rsid w:val="002B20A1"/>
    <w:rsid w:val="002B2149"/>
    <w:rsid w:val="002B224E"/>
    <w:rsid w:val="002B2354"/>
    <w:rsid w:val="002B401B"/>
    <w:rsid w:val="002B42C0"/>
    <w:rsid w:val="002B5BFD"/>
    <w:rsid w:val="002C0A6D"/>
    <w:rsid w:val="002C12CC"/>
    <w:rsid w:val="002C1989"/>
    <w:rsid w:val="002C251D"/>
    <w:rsid w:val="002C3E86"/>
    <w:rsid w:val="002C412F"/>
    <w:rsid w:val="002C4346"/>
    <w:rsid w:val="002C4C4E"/>
    <w:rsid w:val="002C5452"/>
    <w:rsid w:val="002C5AE3"/>
    <w:rsid w:val="002C60AA"/>
    <w:rsid w:val="002C6261"/>
    <w:rsid w:val="002C688F"/>
    <w:rsid w:val="002C7647"/>
    <w:rsid w:val="002C7EBA"/>
    <w:rsid w:val="002D04E6"/>
    <w:rsid w:val="002D2774"/>
    <w:rsid w:val="002D5156"/>
    <w:rsid w:val="002D51D1"/>
    <w:rsid w:val="002D5203"/>
    <w:rsid w:val="002D524A"/>
    <w:rsid w:val="002D53A4"/>
    <w:rsid w:val="002D541F"/>
    <w:rsid w:val="002D6191"/>
    <w:rsid w:val="002D7A57"/>
    <w:rsid w:val="002E02C2"/>
    <w:rsid w:val="002E2537"/>
    <w:rsid w:val="002E25F2"/>
    <w:rsid w:val="002E3CEA"/>
    <w:rsid w:val="002E45BB"/>
    <w:rsid w:val="002E4B42"/>
    <w:rsid w:val="002E4D07"/>
    <w:rsid w:val="002E7287"/>
    <w:rsid w:val="002E7EAE"/>
    <w:rsid w:val="002F14B8"/>
    <w:rsid w:val="002F1BE6"/>
    <w:rsid w:val="002F1FAE"/>
    <w:rsid w:val="002F2CB4"/>
    <w:rsid w:val="002F302C"/>
    <w:rsid w:val="002F373E"/>
    <w:rsid w:val="002F52F8"/>
    <w:rsid w:val="002F5361"/>
    <w:rsid w:val="002F593A"/>
    <w:rsid w:val="002F5FBE"/>
    <w:rsid w:val="002F63E5"/>
    <w:rsid w:val="002F6679"/>
    <w:rsid w:val="002F7B64"/>
    <w:rsid w:val="00300585"/>
    <w:rsid w:val="00300A1A"/>
    <w:rsid w:val="0030295B"/>
    <w:rsid w:val="00302FC5"/>
    <w:rsid w:val="00303466"/>
    <w:rsid w:val="00303C97"/>
    <w:rsid w:val="003042BF"/>
    <w:rsid w:val="003043A0"/>
    <w:rsid w:val="003076A8"/>
    <w:rsid w:val="0031011C"/>
    <w:rsid w:val="00310E14"/>
    <w:rsid w:val="00311656"/>
    <w:rsid w:val="00311BE6"/>
    <w:rsid w:val="00311E55"/>
    <w:rsid w:val="003139A9"/>
    <w:rsid w:val="00313CC2"/>
    <w:rsid w:val="003150CB"/>
    <w:rsid w:val="0031666F"/>
    <w:rsid w:val="00316A46"/>
    <w:rsid w:val="003176DC"/>
    <w:rsid w:val="00320463"/>
    <w:rsid w:val="00320E65"/>
    <w:rsid w:val="00321F0A"/>
    <w:rsid w:val="00322A12"/>
    <w:rsid w:val="0032401A"/>
    <w:rsid w:val="0032442C"/>
    <w:rsid w:val="00324802"/>
    <w:rsid w:val="00324CA1"/>
    <w:rsid w:val="00330833"/>
    <w:rsid w:val="003316A3"/>
    <w:rsid w:val="00332EF8"/>
    <w:rsid w:val="00333125"/>
    <w:rsid w:val="003339F7"/>
    <w:rsid w:val="003378DE"/>
    <w:rsid w:val="003406AF"/>
    <w:rsid w:val="00341417"/>
    <w:rsid w:val="00343309"/>
    <w:rsid w:val="0034341E"/>
    <w:rsid w:val="00344822"/>
    <w:rsid w:val="0034513C"/>
    <w:rsid w:val="00345699"/>
    <w:rsid w:val="003456E2"/>
    <w:rsid w:val="0034719B"/>
    <w:rsid w:val="003504D8"/>
    <w:rsid w:val="00350863"/>
    <w:rsid w:val="00350989"/>
    <w:rsid w:val="0035286E"/>
    <w:rsid w:val="00352C47"/>
    <w:rsid w:val="003532CC"/>
    <w:rsid w:val="00353631"/>
    <w:rsid w:val="00354717"/>
    <w:rsid w:val="00355969"/>
    <w:rsid w:val="00356D07"/>
    <w:rsid w:val="00360F60"/>
    <w:rsid w:val="0036113C"/>
    <w:rsid w:val="0036163F"/>
    <w:rsid w:val="00361998"/>
    <w:rsid w:val="00361C67"/>
    <w:rsid w:val="00362157"/>
    <w:rsid w:val="00362B1A"/>
    <w:rsid w:val="003630F9"/>
    <w:rsid w:val="003635EA"/>
    <w:rsid w:val="00363DE6"/>
    <w:rsid w:val="0036411E"/>
    <w:rsid w:val="00366EC8"/>
    <w:rsid w:val="0036728F"/>
    <w:rsid w:val="0037091A"/>
    <w:rsid w:val="003711A7"/>
    <w:rsid w:val="00371841"/>
    <w:rsid w:val="00372147"/>
    <w:rsid w:val="00372FD9"/>
    <w:rsid w:val="00374300"/>
    <w:rsid w:val="00374813"/>
    <w:rsid w:val="00374BAF"/>
    <w:rsid w:val="00375B7D"/>
    <w:rsid w:val="00375CF4"/>
    <w:rsid w:val="00377DF3"/>
    <w:rsid w:val="00380912"/>
    <w:rsid w:val="00380A5A"/>
    <w:rsid w:val="003812F6"/>
    <w:rsid w:val="00381434"/>
    <w:rsid w:val="00381580"/>
    <w:rsid w:val="00382024"/>
    <w:rsid w:val="0038393B"/>
    <w:rsid w:val="0038429A"/>
    <w:rsid w:val="00384B15"/>
    <w:rsid w:val="0038515A"/>
    <w:rsid w:val="00385C4D"/>
    <w:rsid w:val="00387339"/>
    <w:rsid w:val="0038769C"/>
    <w:rsid w:val="00390D61"/>
    <w:rsid w:val="0039361C"/>
    <w:rsid w:val="00393F92"/>
    <w:rsid w:val="00395A25"/>
    <w:rsid w:val="00395BB8"/>
    <w:rsid w:val="0039651E"/>
    <w:rsid w:val="00397326"/>
    <w:rsid w:val="0039775D"/>
    <w:rsid w:val="003A235D"/>
    <w:rsid w:val="003A2C00"/>
    <w:rsid w:val="003A3195"/>
    <w:rsid w:val="003A3D83"/>
    <w:rsid w:val="003A4A73"/>
    <w:rsid w:val="003A4D5B"/>
    <w:rsid w:val="003A5AA3"/>
    <w:rsid w:val="003A6A62"/>
    <w:rsid w:val="003A6F3C"/>
    <w:rsid w:val="003A705A"/>
    <w:rsid w:val="003A7F27"/>
    <w:rsid w:val="003B18D0"/>
    <w:rsid w:val="003B1FA4"/>
    <w:rsid w:val="003B2AB8"/>
    <w:rsid w:val="003B2B4F"/>
    <w:rsid w:val="003B35CE"/>
    <w:rsid w:val="003B4DEA"/>
    <w:rsid w:val="003B55C4"/>
    <w:rsid w:val="003B5B3C"/>
    <w:rsid w:val="003B5D79"/>
    <w:rsid w:val="003C26E4"/>
    <w:rsid w:val="003C285C"/>
    <w:rsid w:val="003C6E20"/>
    <w:rsid w:val="003C7B3D"/>
    <w:rsid w:val="003C7F1C"/>
    <w:rsid w:val="003D0391"/>
    <w:rsid w:val="003D0BBA"/>
    <w:rsid w:val="003D12DA"/>
    <w:rsid w:val="003D1D01"/>
    <w:rsid w:val="003D2C9C"/>
    <w:rsid w:val="003D2ECC"/>
    <w:rsid w:val="003D379A"/>
    <w:rsid w:val="003D729C"/>
    <w:rsid w:val="003E1038"/>
    <w:rsid w:val="003E2BFC"/>
    <w:rsid w:val="003E39EE"/>
    <w:rsid w:val="003E51BC"/>
    <w:rsid w:val="003E6021"/>
    <w:rsid w:val="003E7913"/>
    <w:rsid w:val="003E797D"/>
    <w:rsid w:val="003E7A67"/>
    <w:rsid w:val="003E7DDC"/>
    <w:rsid w:val="003F0D13"/>
    <w:rsid w:val="003F0ECE"/>
    <w:rsid w:val="003F1132"/>
    <w:rsid w:val="003F34D4"/>
    <w:rsid w:val="003F3938"/>
    <w:rsid w:val="003F429D"/>
    <w:rsid w:val="003F442C"/>
    <w:rsid w:val="003F5494"/>
    <w:rsid w:val="003F7374"/>
    <w:rsid w:val="00400258"/>
    <w:rsid w:val="00400396"/>
    <w:rsid w:val="00401128"/>
    <w:rsid w:val="00401D6E"/>
    <w:rsid w:val="00401F00"/>
    <w:rsid w:val="00402B9A"/>
    <w:rsid w:val="00403911"/>
    <w:rsid w:val="0040452F"/>
    <w:rsid w:val="00405D1F"/>
    <w:rsid w:val="00406353"/>
    <w:rsid w:val="00407E6B"/>
    <w:rsid w:val="00410303"/>
    <w:rsid w:val="00410499"/>
    <w:rsid w:val="00411AAA"/>
    <w:rsid w:val="00412B21"/>
    <w:rsid w:val="00413B37"/>
    <w:rsid w:val="00413D40"/>
    <w:rsid w:val="00413D9D"/>
    <w:rsid w:val="0041441F"/>
    <w:rsid w:val="0041473A"/>
    <w:rsid w:val="00414918"/>
    <w:rsid w:val="00414940"/>
    <w:rsid w:val="00415970"/>
    <w:rsid w:val="00415CF7"/>
    <w:rsid w:val="00415F97"/>
    <w:rsid w:val="00416C03"/>
    <w:rsid w:val="00417F99"/>
    <w:rsid w:val="00420E5C"/>
    <w:rsid w:val="00421088"/>
    <w:rsid w:val="00423A37"/>
    <w:rsid w:val="00423B4C"/>
    <w:rsid w:val="004261F2"/>
    <w:rsid w:val="004267DA"/>
    <w:rsid w:val="00427F69"/>
    <w:rsid w:val="004302F5"/>
    <w:rsid w:val="00431341"/>
    <w:rsid w:val="004318E6"/>
    <w:rsid w:val="0043288F"/>
    <w:rsid w:val="00432BA0"/>
    <w:rsid w:val="00432CAA"/>
    <w:rsid w:val="00433209"/>
    <w:rsid w:val="00433FE0"/>
    <w:rsid w:val="004354F8"/>
    <w:rsid w:val="00435F0E"/>
    <w:rsid w:val="00436D69"/>
    <w:rsid w:val="00436E8B"/>
    <w:rsid w:val="00436FA4"/>
    <w:rsid w:val="00437C41"/>
    <w:rsid w:val="00440BD0"/>
    <w:rsid w:val="00440E7B"/>
    <w:rsid w:val="00441594"/>
    <w:rsid w:val="004421EC"/>
    <w:rsid w:val="004431A9"/>
    <w:rsid w:val="00444F33"/>
    <w:rsid w:val="0044605F"/>
    <w:rsid w:val="00446A49"/>
    <w:rsid w:val="00450BDF"/>
    <w:rsid w:val="004524D3"/>
    <w:rsid w:val="004530EF"/>
    <w:rsid w:val="0045438A"/>
    <w:rsid w:val="00454875"/>
    <w:rsid w:val="00456100"/>
    <w:rsid w:val="00456780"/>
    <w:rsid w:val="00457F51"/>
    <w:rsid w:val="004608E5"/>
    <w:rsid w:val="00460C6C"/>
    <w:rsid w:val="0046205B"/>
    <w:rsid w:val="004626EC"/>
    <w:rsid w:val="004633E1"/>
    <w:rsid w:val="00463DC2"/>
    <w:rsid w:val="0046400E"/>
    <w:rsid w:val="00464B9B"/>
    <w:rsid w:val="00464E12"/>
    <w:rsid w:val="004668E6"/>
    <w:rsid w:val="004675E5"/>
    <w:rsid w:val="00467697"/>
    <w:rsid w:val="00470CD8"/>
    <w:rsid w:val="004714A3"/>
    <w:rsid w:val="00471586"/>
    <w:rsid w:val="00474254"/>
    <w:rsid w:val="00476051"/>
    <w:rsid w:val="00476E31"/>
    <w:rsid w:val="004777FD"/>
    <w:rsid w:val="0048080A"/>
    <w:rsid w:val="00480A38"/>
    <w:rsid w:val="0048319A"/>
    <w:rsid w:val="00484051"/>
    <w:rsid w:val="00484448"/>
    <w:rsid w:val="00484DAE"/>
    <w:rsid w:val="004853BF"/>
    <w:rsid w:val="00486AC3"/>
    <w:rsid w:val="00491F54"/>
    <w:rsid w:val="00492110"/>
    <w:rsid w:val="00493C29"/>
    <w:rsid w:val="004945B9"/>
    <w:rsid w:val="004951E7"/>
    <w:rsid w:val="00495A12"/>
    <w:rsid w:val="00496D47"/>
    <w:rsid w:val="00496D92"/>
    <w:rsid w:val="004A0D26"/>
    <w:rsid w:val="004A1102"/>
    <w:rsid w:val="004A1A02"/>
    <w:rsid w:val="004A2181"/>
    <w:rsid w:val="004A2BE4"/>
    <w:rsid w:val="004A4563"/>
    <w:rsid w:val="004A4CCA"/>
    <w:rsid w:val="004A5884"/>
    <w:rsid w:val="004A6307"/>
    <w:rsid w:val="004A6E3B"/>
    <w:rsid w:val="004A6F34"/>
    <w:rsid w:val="004A6FCD"/>
    <w:rsid w:val="004B226F"/>
    <w:rsid w:val="004B2CD0"/>
    <w:rsid w:val="004B421E"/>
    <w:rsid w:val="004B557A"/>
    <w:rsid w:val="004B5A45"/>
    <w:rsid w:val="004B6742"/>
    <w:rsid w:val="004B6E5F"/>
    <w:rsid w:val="004C26B6"/>
    <w:rsid w:val="004C2813"/>
    <w:rsid w:val="004C498C"/>
    <w:rsid w:val="004C4F3C"/>
    <w:rsid w:val="004C5203"/>
    <w:rsid w:val="004C5A06"/>
    <w:rsid w:val="004C6944"/>
    <w:rsid w:val="004D032F"/>
    <w:rsid w:val="004D04A3"/>
    <w:rsid w:val="004D1CE9"/>
    <w:rsid w:val="004D4B73"/>
    <w:rsid w:val="004E0D5F"/>
    <w:rsid w:val="004E1B41"/>
    <w:rsid w:val="004E1D5E"/>
    <w:rsid w:val="004E220F"/>
    <w:rsid w:val="004E36E6"/>
    <w:rsid w:val="004E413A"/>
    <w:rsid w:val="004E4E39"/>
    <w:rsid w:val="004E602A"/>
    <w:rsid w:val="004E6032"/>
    <w:rsid w:val="004F10AF"/>
    <w:rsid w:val="004F13CE"/>
    <w:rsid w:val="004F24F9"/>
    <w:rsid w:val="004F27F8"/>
    <w:rsid w:val="004F368A"/>
    <w:rsid w:val="004F39C8"/>
    <w:rsid w:val="004F4607"/>
    <w:rsid w:val="004F5B25"/>
    <w:rsid w:val="004F6140"/>
    <w:rsid w:val="004F62B6"/>
    <w:rsid w:val="004F6E58"/>
    <w:rsid w:val="00501DF5"/>
    <w:rsid w:val="00502260"/>
    <w:rsid w:val="005022D1"/>
    <w:rsid w:val="005024CF"/>
    <w:rsid w:val="00502705"/>
    <w:rsid w:val="00503916"/>
    <w:rsid w:val="0050409D"/>
    <w:rsid w:val="00504CE1"/>
    <w:rsid w:val="00504D0D"/>
    <w:rsid w:val="00505F6A"/>
    <w:rsid w:val="0050646C"/>
    <w:rsid w:val="00506D47"/>
    <w:rsid w:val="00506D5D"/>
    <w:rsid w:val="00507320"/>
    <w:rsid w:val="005078C3"/>
    <w:rsid w:val="00510306"/>
    <w:rsid w:val="00510CEF"/>
    <w:rsid w:val="00511AA4"/>
    <w:rsid w:val="00511F04"/>
    <w:rsid w:val="00512D81"/>
    <w:rsid w:val="00512FF3"/>
    <w:rsid w:val="005132D6"/>
    <w:rsid w:val="00513F1B"/>
    <w:rsid w:val="00516018"/>
    <w:rsid w:val="00516852"/>
    <w:rsid w:val="00517E44"/>
    <w:rsid w:val="00520250"/>
    <w:rsid w:val="0052080B"/>
    <w:rsid w:val="00522528"/>
    <w:rsid w:val="00522949"/>
    <w:rsid w:val="00522A12"/>
    <w:rsid w:val="00523709"/>
    <w:rsid w:val="00523B57"/>
    <w:rsid w:val="00524773"/>
    <w:rsid w:val="0052489F"/>
    <w:rsid w:val="005278BA"/>
    <w:rsid w:val="005307E7"/>
    <w:rsid w:val="0053095F"/>
    <w:rsid w:val="005332A9"/>
    <w:rsid w:val="0053386C"/>
    <w:rsid w:val="00534DDF"/>
    <w:rsid w:val="005357ED"/>
    <w:rsid w:val="00537AE6"/>
    <w:rsid w:val="005404E3"/>
    <w:rsid w:val="00541A79"/>
    <w:rsid w:val="00541C02"/>
    <w:rsid w:val="00541D00"/>
    <w:rsid w:val="00541D0A"/>
    <w:rsid w:val="00543C77"/>
    <w:rsid w:val="00544D57"/>
    <w:rsid w:val="00545377"/>
    <w:rsid w:val="0054594B"/>
    <w:rsid w:val="005459C9"/>
    <w:rsid w:val="00545D9C"/>
    <w:rsid w:val="00546F55"/>
    <w:rsid w:val="00547770"/>
    <w:rsid w:val="0054797E"/>
    <w:rsid w:val="00547C7F"/>
    <w:rsid w:val="00550D85"/>
    <w:rsid w:val="00550DFA"/>
    <w:rsid w:val="00551C93"/>
    <w:rsid w:val="0055247E"/>
    <w:rsid w:val="00552700"/>
    <w:rsid w:val="0055370C"/>
    <w:rsid w:val="00554010"/>
    <w:rsid w:val="00554032"/>
    <w:rsid w:val="00555662"/>
    <w:rsid w:val="005559EC"/>
    <w:rsid w:val="00557253"/>
    <w:rsid w:val="005604AB"/>
    <w:rsid w:val="00563873"/>
    <w:rsid w:val="0056491F"/>
    <w:rsid w:val="00564EDA"/>
    <w:rsid w:val="005678D6"/>
    <w:rsid w:val="00567B28"/>
    <w:rsid w:val="00572C2D"/>
    <w:rsid w:val="005750A8"/>
    <w:rsid w:val="00577B81"/>
    <w:rsid w:val="0058127D"/>
    <w:rsid w:val="00581660"/>
    <w:rsid w:val="005831CA"/>
    <w:rsid w:val="0058355D"/>
    <w:rsid w:val="00583E9C"/>
    <w:rsid w:val="00583F10"/>
    <w:rsid w:val="005844ED"/>
    <w:rsid w:val="00584EFD"/>
    <w:rsid w:val="00586B7A"/>
    <w:rsid w:val="00587DD4"/>
    <w:rsid w:val="00590389"/>
    <w:rsid w:val="00591288"/>
    <w:rsid w:val="00591454"/>
    <w:rsid w:val="00592F2B"/>
    <w:rsid w:val="00593886"/>
    <w:rsid w:val="00593FAA"/>
    <w:rsid w:val="0059429F"/>
    <w:rsid w:val="00594311"/>
    <w:rsid w:val="00594CC7"/>
    <w:rsid w:val="005958B5"/>
    <w:rsid w:val="0059591D"/>
    <w:rsid w:val="00596EC4"/>
    <w:rsid w:val="00596FDF"/>
    <w:rsid w:val="00597A63"/>
    <w:rsid w:val="00597ED4"/>
    <w:rsid w:val="005A3BB3"/>
    <w:rsid w:val="005A470E"/>
    <w:rsid w:val="005A50A1"/>
    <w:rsid w:val="005A541A"/>
    <w:rsid w:val="005A5EC5"/>
    <w:rsid w:val="005A6193"/>
    <w:rsid w:val="005A68BE"/>
    <w:rsid w:val="005A7E09"/>
    <w:rsid w:val="005B09B5"/>
    <w:rsid w:val="005B0F74"/>
    <w:rsid w:val="005B17B4"/>
    <w:rsid w:val="005B2565"/>
    <w:rsid w:val="005B267D"/>
    <w:rsid w:val="005B407E"/>
    <w:rsid w:val="005B4CE2"/>
    <w:rsid w:val="005B4F33"/>
    <w:rsid w:val="005B66F4"/>
    <w:rsid w:val="005B6993"/>
    <w:rsid w:val="005B6B7D"/>
    <w:rsid w:val="005C09BC"/>
    <w:rsid w:val="005C2248"/>
    <w:rsid w:val="005C28B1"/>
    <w:rsid w:val="005C3131"/>
    <w:rsid w:val="005C41C0"/>
    <w:rsid w:val="005C431B"/>
    <w:rsid w:val="005C5315"/>
    <w:rsid w:val="005C5CAB"/>
    <w:rsid w:val="005C69BD"/>
    <w:rsid w:val="005C7976"/>
    <w:rsid w:val="005D0156"/>
    <w:rsid w:val="005D0607"/>
    <w:rsid w:val="005D0B0C"/>
    <w:rsid w:val="005D2E25"/>
    <w:rsid w:val="005D32DE"/>
    <w:rsid w:val="005D3CCB"/>
    <w:rsid w:val="005D4C19"/>
    <w:rsid w:val="005D4E2B"/>
    <w:rsid w:val="005D522A"/>
    <w:rsid w:val="005D63ED"/>
    <w:rsid w:val="005D7258"/>
    <w:rsid w:val="005D72A5"/>
    <w:rsid w:val="005D7D9C"/>
    <w:rsid w:val="005D7DE4"/>
    <w:rsid w:val="005E258E"/>
    <w:rsid w:val="005E509C"/>
    <w:rsid w:val="005E79B0"/>
    <w:rsid w:val="005E7A59"/>
    <w:rsid w:val="005F0860"/>
    <w:rsid w:val="005F0A0C"/>
    <w:rsid w:val="005F132F"/>
    <w:rsid w:val="005F1534"/>
    <w:rsid w:val="005F1E19"/>
    <w:rsid w:val="005F209D"/>
    <w:rsid w:val="005F2A07"/>
    <w:rsid w:val="005F311F"/>
    <w:rsid w:val="005F327A"/>
    <w:rsid w:val="005F40AE"/>
    <w:rsid w:val="005F40C1"/>
    <w:rsid w:val="005F43EB"/>
    <w:rsid w:val="005F4F4B"/>
    <w:rsid w:val="005F60A2"/>
    <w:rsid w:val="005F61FC"/>
    <w:rsid w:val="005F62D0"/>
    <w:rsid w:val="005F7C33"/>
    <w:rsid w:val="00600641"/>
    <w:rsid w:val="00601C0F"/>
    <w:rsid w:val="00603880"/>
    <w:rsid w:val="006043B5"/>
    <w:rsid w:val="006049EA"/>
    <w:rsid w:val="00604ACE"/>
    <w:rsid w:val="00605969"/>
    <w:rsid w:val="00605FCC"/>
    <w:rsid w:val="00606BA8"/>
    <w:rsid w:val="00610001"/>
    <w:rsid w:val="00610724"/>
    <w:rsid w:val="00610BBB"/>
    <w:rsid w:val="0061152F"/>
    <w:rsid w:val="00611E79"/>
    <w:rsid w:val="00612595"/>
    <w:rsid w:val="00612782"/>
    <w:rsid w:val="00612B09"/>
    <w:rsid w:val="0061310E"/>
    <w:rsid w:val="00613410"/>
    <w:rsid w:val="00615C3E"/>
    <w:rsid w:val="00617C97"/>
    <w:rsid w:val="00620DE4"/>
    <w:rsid w:val="00621BD6"/>
    <w:rsid w:val="00622184"/>
    <w:rsid w:val="00623396"/>
    <w:rsid w:val="00623C82"/>
    <w:rsid w:val="00625B8C"/>
    <w:rsid w:val="006269FC"/>
    <w:rsid w:val="00627580"/>
    <w:rsid w:val="00627C2D"/>
    <w:rsid w:val="0063073A"/>
    <w:rsid w:val="00630D6A"/>
    <w:rsid w:val="00633D43"/>
    <w:rsid w:val="00633E7F"/>
    <w:rsid w:val="00634327"/>
    <w:rsid w:val="0063487B"/>
    <w:rsid w:val="00635A04"/>
    <w:rsid w:val="00635D2A"/>
    <w:rsid w:val="00637913"/>
    <w:rsid w:val="00642CBB"/>
    <w:rsid w:val="00642E31"/>
    <w:rsid w:val="0064375D"/>
    <w:rsid w:val="00644F04"/>
    <w:rsid w:val="00646639"/>
    <w:rsid w:val="00646A7D"/>
    <w:rsid w:val="0065038B"/>
    <w:rsid w:val="00651C73"/>
    <w:rsid w:val="0065243F"/>
    <w:rsid w:val="00652513"/>
    <w:rsid w:val="00653494"/>
    <w:rsid w:val="0065528B"/>
    <w:rsid w:val="006567EB"/>
    <w:rsid w:val="00656B12"/>
    <w:rsid w:val="006573D7"/>
    <w:rsid w:val="00660850"/>
    <w:rsid w:val="0066190B"/>
    <w:rsid w:val="006626CC"/>
    <w:rsid w:val="006644A9"/>
    <w:rsid w:val="006652D8"/>
    <w:rsid w:val="00667844"/>
    <w:rsid w:val="00670202"/>
    <w:rsid w:val="006709AB"/>
    <w:rsid w:val="0067178D"/>
    <w:rsid w:val="00671976"/>
    <w:rsid w:val="00672AD6"/>
    <w:rsid w:val="006736E8"/>
    <w:rsid w:val="0067394F"/>
    <w:rsid w:val="006755F6"/>
    <w:rsid w:val="00676BE0"/>
    <w:rsid w:val="00677E86"/>
    <w:rsid w:val="00680092"/>
    <w:rsid w:val="006805EC"/>
    <w:rsid w:val="00683019"/>
    <w:rsid w:val="00683710"/>
    <w:rsid w:val="00683C70"/>
    <w:rsid w:val="0068443D"/>
    <w:rsid w:val="00685B64"/>
    <w:rsid w:val="00685E59"/>
    <w:rsid w:val="00686F67"/>
    <w:rsid w:val="00687CAF"/>
    <w:rsid w:val="0069238C"/>
    <w:rsid w:val="00692554"/>
    <w:rsid w:val="0069271F"/>
    <w:rsid w:val="00692A3E"/>
    <w:rsid w:val="00694386"/>
    <w:rsid w:val="006946E5"/>
    <w:rsid w:val="00695550"/>
    <w:rsid w:val="00695D81"/>
    <w:rsid w:val="00697B34"/>
    <w:rsid w:val="00697C75"/>
    <w:rsid w:val="006A0BB4"/>
    <w:rsid w:val="006A172D"/>
    <w:rsid w:val="006A1763"/>
    <w:rsid w:val="006A1E4D"/>
    <w:rsid w:val="006A2952"/>
    <w:rsid w:val="006A2A4C"/>
    <w:rsid w:val="006A42CE"/>
    <w:rsid w:val="006A4A4C"/>
    <w:rsid w:val="006A57F2"/>
    <w:rsid w:val="006A6506"/>
    <w:rsid w:val="006A76DD"/>
    <w:rsid w:val="006A7C6E"/>
    <w:rsid w:val="006B2502"/>
    <w:rsid w:val="006B2C04"/>
    <w:rsid w:val="006B430E"/>
    <w:rsid w:val="006B6072"/>
    <w:rsid w:val="006B643F"/>
    <w:rsid w:val="006C1390"/>
    <w:rsid w:val="006C190A"/>
    <w:rsid w:val="006C2FD6"/>
    <w:rsid w:val="006C4A51"/>
    <w:rsid w:val="006C4FDC"/>
    <w:rsid w:val="006C535C"/>
    <w:rsid w:val="006C54FB"/>
    <w:rsid w:val="006C59EB"/>
    <w:rsid w:val="006C5FC6"/>
    <w:rsid w:val="006C6D50"/>
    <w:rsid w:val="006D203D"/>
    <w:rsid w:val="006D33CB"/>
    <w:rsid w:val="006D3411"/>
    <w:rsid w:val="006D381E"/>
    <w:rsid w:val="006D4620"/>
    <w:rsid w:val="006D4D1A"/>
    <w:rsid w:val="006D5D65"/>
    <w:rsid w:val="006D6A99"/>
    <w:rsid w:val="006D77AD"/>
    <w:rsid w:val="006E02CD"/>
    <w:rsid w:val="006E2871"/>
    <w:rsid w:val="006E357C"/>
    <w:rsid w:val="006E3DB8"/>
    <w:rsid w:val="006E5353"/>
    <w:rsid w:val="006E6AEC"/>
    <w:rsid w:val="006E78B1"/>
    <w:rsid w:val="006F02C6"/>
    <w:rsid w:val="006F08BA"/>
    <w:rsid w:val="006F12DF"/>
    <w:rsid w:val="006F1F4B"/>
    <w:rsid w:val="006F2F6A"/>
    <w:rsid w:val="006F303A"/>
    <w:rsid w:val="006F32B6"/>
    <w:rsid w:val="006F3963"/>
    <w:rsid w:val="006F3A3B"/>
    <w:rsid w:val="006F53D3"/>
    <w:rsid w:val="006F5553"/>
    <w:rsid w:val="006F6ABD"/>
    <w:rsid w:val="006F6B97"/>
    <w:rsid w:val="006F7159"/>
    <w:rsid w:val="006F7B0F"/>
    <w:rsid w:val="00700E35"/>
    <w:rsid w:val="00700F45"/>
    <w:rsid w:val="0070119E"/>
    <w:rsid w:val="0070122A"/>
    <w:rsid w:val="007012D5"/>
    <w:rsid w:val="007025C4"/>
    <w:rsid w:val="007025FE"/>
    <w:rsid w:val="00703580"/>
    <w:rsid w:val="0070571C"/>
    <w:rsid w:val="007058EB"/>
    <w:rsid w:val="00705AD9"/>
    <w:rsid w:val="00705EE1"/>
    <w:rsid w:val="007065C2"/>
    <w:rsid w:val="00706A5C"/>
    <w:rsid w:val="00706F03"/>
    <w:rsid w:val="00707451"/>
    <w:rsid w:val="007077CE"/>
    <w:rsid w:val="00710EB1"/>
    <w:rsid w:val="00711454"/>
    <w:rsid w:val="00711F1E"/>
    <w:rsid w:val="007130A0"/>
    <w:rsid w:val="0071314A"/>
    <w:rsid w:val="0071676B"/>
    <w:rsid w:val="00716C5B"/>
    <w:rsid w:val="00720417"/>
    <w:rsid w:val="00721191"/>
    <w:rsid w:val="00721853"/>
    <w:rsid w:val="00722D78"/>
    <w:rsid w:val="00725388"/>
    <w:rsid w:val="0072578F"/>
    <w:rsid w:val="007262C3"/>
    <w:rsid w:val="007276DD"/>
    <w:rsid w:val="00727B25"/>
    <w:rsid w:val="00730CCF"/>
    <w:rsid w:val="00731E56"/>
    <w:rsid w:val="00732D03"/>
    <w:rsid w:val="007344F0"/>
    <w:rsid w:val="007348B8"/>
    <w:rsid w:val="00734BB8"/>
    <w:rsid w:val="00735574"/>
    <w:rsid w:val="00735BB8"/>
    <w:rsid w:val="00736C81"/>
    <w:rsid w:val="00741700"/>
    <w:rsid w:val="007420DB"/>
    <w:rsid w:val="007433F1"/>
    <w:rsid w:val="00744005"/>
    <w:rsid w:val="0074556C"/>
    <w:rsid w:val="0074624C"/>
    <w:rsid w:val="00746A73"/>
    <w:rsid w:val="00747B58"/>
    <w:rsid w:val="00750339"/>
    <w:rsid w:val="007507B5"/>
    <w:rsid w:val="00750880"/>
    <w:rsid w:val="00752E1D"/>
    <w:rsid w:val="00753695"/>
    <w:rsid w:val="00753EAD"/>
    <w:rsid w:val="007540C0"/>
    <w:rsid w:val="0075412B"/>
    <w:rsid w:val="00755539"/>
    <w:rsid w:val="0075666B"/>
    <w:rsid w:val="007607EF"/>
    <w:rsid w:val="00762C90"/>
    <w:rsid w:val="00763763"/>
    <w:rsid w:val="007658DF"/>
    <w:rsid w:val="00766238"/>
    <w:rsid w:val="007700A7"/>
    <w:rsid w:val="00770A1E"/>
    <w:rsid w:val="00771747"/>
    <w:rsid w:val="0077229B"/>
    <w:rsid w:val="00773F0B"/>
    <w:rsid w:val="0077436E"/>
    <w:rsid w:val="00774E31"/>
    <w:rsid w:val="00776064"/>
    <w:rsid w:val="0077648D"/>
    <w:rsid w:val="00780EE2"/>
    <w:rsid w:val="00782CB3"/>
    <w:rsid w:val="00783554"/>
    <w:rsid w:val="00784776"/>
    <w:rsid w:val="00786C70"/>
    <w:rsid w:val="00787074"/>
    <w:rsid w:val="0078752D"/>
    <w:rsid w:val="00787542"/>
    <w:rsid w:val="007879F5"/>
    <w:rsid w:val="00787F20"/>
    <w:rsid w:val="00790468"/>
    <w:rsid w:val="00790C6E"/>
    <w:rsid w:val="007927FF"/>
    <w:rsid w:val="00792ECD"/>
    <w:rsid w:val="00793919"/>
    <w:rsid w:val="007944AE"/>
    <w:rsid w:val="00797201"/>
    <w:rsid w:val="00797D32"/>
    <w:rsid w:val="007A0049"/>
    <w:rsid w:val="007A016E"/>
    <w:rsid w:val="007A0D2F"/>
    <w:rsid w:val="007A0ECF"/>
    <w:rsid w:val="007A1B22"/>
    <w:rsid w:val="007A33F1"/>
    <w:rsid w:val="007A3578"/>
    <w:rsid w:val="007A35C1"/>
    <w:rsid w:val="007A5182"/>
    <w:rsid w:val="007A554D"/>
    <w:rsid w:val="007A5ABD"/>
    <w:rsid w:val="007A7D28"/>
    <w:rsid w:val="007B0463"/>
    <w:rsid w:val="007B31E2"/>
    <w:rsid w:val="007B581E"/>
    <w:rsid w:val="007B59C1"/>
    <w:rsid w:val="007B6D2C"/>
    <w:rsid w:val="007B6E9E"/>
    <w:rsid w:val="007C0BC2"/>
    <w:rsid w:val="007C1858"/>
    <w:rsid w:val="007C1C4B"/>
    <w:rsid w:val="007C3819"/>
    <w:rsid w:val="007C6280"/>
    <w:rsid w:val="007D0AAF"/>
    <w:rsid w:val="007D223B"/>
    <w:rsid w:val="007D2AD9"/>
    <w:rsid w:val="007D493E"/>
    <w:rsid w:val="007D5FCE"/>
    <w:rsid w:val="007D62FD"/>
    <w:rsid w:val="007D76E9"/>
    <w:rsid w:val="007E0509"/>
    <w:rsid w:val="007E0527"/>
    <w:rsid w:val="007E0A32"/>
    <w:rsid w:val="007E2862"/>
    <w:rsid w:val="007E2E84"/>
    <w:rsid w:val="007E3900"/>
    <w:rsid w:val="007E5C73"/>
    <w:rsid w:val="007E5D87"/>
    <w:rsid w:val="007E6602"/>
    <w:rsid w:val="007E79C9"/>
    <w:rsid w:val="007F0CD6"/>
    <w:rsid w:val="007F1521"/>
    <w:rsid w:val="007F1836"/>
    <w:rsid w:val="007F1FB6"/>
    <w:rsid w:val="007F2B82"/>
    <w:rsid w:val="007F45D2"/>
    <w:rsid w:val="007F49A2"/>
    <w:rsid w:val="007F4CB1"/>
    <w:rsid w:val="007F6A75"/>
    <w:rsid w:val="00801F80"/>
    <w:rsid w:val="00805A26"/>
    <w:rsid w:val="00805FA1"/>
    <w:rsid w:val="00807280"/>
    <w:rsid w:val="00807D1E"/>
    <w:rsid w:val="0081020E"/>
    <w:rsid w:val="0081110B"/>
    <w:rsid w:val="00812BF3"/>
    <w:rsid w:val="00815CFE"/>
    <w:rsid w:val="00817EEB"/>
    <w:rsid w:val="00820955"/>
    <w:rsid w:val="008220EF"/>
    <w:rsid w:val="008221F1"/>
    <w:rsid w:val="0082504B"/>
    <w:rsid w:val="008253CC"/>
    <w:rsid w:val="008258CD"/>
    <w:rsid w:val="00827689"/>
    <w:rsid w:val="00827E1F"/>
    <w:rsid w:val="00831E20"/>
    <w:rsid w:val="0083211E"/>
    <w:rsid w:val="0083352B"/>
    <w:rsid w:val="0083400C"/>
    <w:rsid w:val="0083427B"/>
    <w:rsid w:val="00834E5E"/>
    <w:rsid w:val="008356CE"/>
    <w:rsid w:val="008378AB"/>
    <w:rsid w:val="00842861"/>
    <w:rsid w:val="008439B2"/>
    <w:rsid w:val="00843F7C"/>
    <w:rsid w:val="00844461"/>
    <w:rsid w:val="00844AF5"/>
    <w:rsid w:val="008457F2"/>
    <w:rsid w:val="00845AB9"/>
    <w:rsid w:val="00846AA7"/>
    <w:rsid w:val="00846D86"/>
    <w:rsid w:val="00846E82"/>
    <w:rsid w:val="008470F2"/>
    <w:rsid w:val="00847401"/>
    <w:rsid w:val="00847F40"/>
    <w:rsid w:val="00850DFF"/>
    <w:rsid w:val="00851640"/>
    <w:rsid w:val="00852C8C"/>
    <w:rsid w:val="00853D63"/>
    <w:rsid w:val="00854517"/>
    <w:rsid w:val="008553E4"/>
    <w:rsid w:val="00855B03"/>
    <w:rsid w:val="00856F4C"/>
    <w:rsid w:val="0085711E"/>
    <w:rsid w:val="0085732B"/>
    <w:rsid w:val="0085759E"/>
    <w:rsid w:val="008600AC"/>
    <w:rsid w:val="0086021B"/>
    <w:rsid w:val="00860A0C"/>
    <w:rsid w:val="00861A7E"/>
    <w:rsid w:val="00861DE0"/>
    <w:rsid w:val="00861E59"/>
    <w:rsid w:val="00861FAE"/>
    <w:rsid w:val="008639FF"/>
    <w:rsid w:val="00863F76"/>
    <w:rsid w:val="00865084"/>
    <w:rsid w:val="00865EB5"/>
    <w:rsid w:val="00865EE0"/>
    <w:rsid w:val="00866002"/>
    <w:rsid w:val="008665AD"/>
    <w:rsid w:val="0086691A"/>
    <w:rsid w:val="00867373"/>
    <w:rsid w:val="008673BB"/>
    <w:rsid w:val="00871611"/>
    <w:rsid w:val="00872B0A"/>
    <w:rsid w:val="00876489"/>
    <w:rsid w:val="00876D7F"/>
    <w:rsid w:val="00877621"/>
    <w:rsid w:val="00881E2A"/>
    <w:rsid w:val="008831B8"/>
    <w:rsid w:val="00883790"/>
    <w:rsid w:val="00885F0D"/>
    <w:rsid w:val="0088631B"/>
    <w:rsid w:val="00886795"/>
    <w:rsid w:val="00886B3B"/>
    <w:rsid w:val="00890404"/>
    <w:rsid w:val="00892186"/>
    <w:rsid w:val="00894248"/>
    <w:rsid w:val="008953D0"/>
    <w:rsid w:val="00895D0E"/>
    <w:rsid w:val="00896131"/>
    <w:rsid w:val="00897959"/>
    <w:rsid w:val="00897D26"/>
    <w:rsid w:val="008A1462"/>
    <w:rsid w:val="008A16F4"/>
    <w:rsid w:val="008A19A3"/>
    <w:rsid w:val="008A1B99"/>
    <w:rsid w:val="008A1E39"/>
    <w:rsid w:val="008A1E54"/>
    <w:rsid w:val="008A2ADD"/>
    <w:rsid w:val="008A3CED"/>
    <w:rsid w:val="008A4215"/>
    <w:rsid w:val="008A4657"/>
    <w:rsid w:val="008A4690"/>
    <w:rsid w:val="008A49F0"/>
    <w:rsid w:val="008A5D3A"/>
    <w:rsid w:val="008A6707"/>
    <w:rsid w:val="008A7761"/>
    <w:rsid w:val="008A7C31"/>
    <w:rsid w:val="008A7F46"/>
    <w:rsid w:val="008B0B7D"/>
    <w:rsid w:val="008B12CE"/>
    <w:rsid w:val="008B1AD1"/>
    <w:rsid w:val="008B2CD5"/>
    <w:rsid w:val="008B2D48"/>
    <w:rsid w:val="008B3649"/>
    <w:rsid w:val="008B3BBD"/>
    <w:rsid w:val="008B4B21"/>
    <w:rsid w:val="008B4B83"/>
    <w:rsid w:val="008B6B59"/>
    <w:rsid w:val="008B7AE5"/>
    <w:rsid w:val="008C34AC"/>
    <w:rsid w:val="008C3700"/>
    <w:rsid w:val="008C38C6"/>
    <w:rsid w:val="008C45A4"/>
    <w:rsid w:val="008C4774"/>
    <w:rsid w:val="008C5497"/>
    <w:rsid w:val="008C5E0E"/>
    <w:rsid w:val="008C71F6"/>
    <w:rsid w:val="008C7D3F"/>
    <w:rsid w:val="008D094E"/>
    <w:rsid w:val="008D276B"/>
    <w:rsid w:val="008D5BAA"/>
    <w:rsid w:val="008D70B3"/>
    <w:rsid w:val="008D79F7"/>
    <w:rsid w:val="008D7AEC"/>
    <w:rsid w:val="008D7DEC"/>
    <w:rsid w:val="008D7E86"/>
    <w:rsid w:val="008E050A"/>
    <w:rsid w:val="008E21E9"/>
    <w:rsid w:val="008E22D6"/>
    <w:rsid w:val="008E25DD"/>
    <w:rsid w:val="008E2EC5"/>
    <w:rsid w:val="008E2F74"/>
    <w:rsid w:val="008E328B"/>
    <w:rsid w:val="008E3324"/>
    <w:rsid w:val="008E587B"/>
    <w:rsid w:val="008F182F"/>
    <w:rsid w:val="008F2C5C"/>
    <w:rsid w:val="008F4159"/>
    <w:rsid w:val="008F4C69"/>
    <w:rsid w:val="008F6B52"/>
    <w:rsid w:val="008F6EC1"/>
    <w:rsid w:val="008F7C3E"/>
    <w:rsid w:val="008F7DA3"/>
    <w:rsid w:val="008F7DA9"/>
    <w:rsid w:val="008F7DDD"/>
    <w:rsid w:val="00900F1E"/>
    <w:rsid w:val="00901A37"/>
    <w:rsid w:val="00902AC4"/>
    <w:rsid w:val="00902D85"/>
    <w:rsid w:val="00902ED7"/>
    <w:rsid w:val="009038B1"/>
    <w:rsid w:val="009050C4"/>
    <w:rsid w:val="00905186"/>
    <w:rsid w:val="009052BB"/>
    <w:rsid w:val="009055C0"/>
    <w:rsid w:val="00905CAB"/>
    <w:rsid w:val="0090643E"/>
    <w:rsid w:val="009074A2"/>
    <w:rsid w:val="009079FE"/>
    <w:rsid w:val="009111FE"/>
    <w:rsid w:val="00911F09"/>
    <w:rsid w:val="00912827"/>
    <w:rsid w:val="00912BB9"/>
    <w:rsid w:val="009132F0"/>
    <w:rsid w:val="009134E4"/>
    <w:rsid w:val="009141BC"/>
    <w:rsid w:val="009145AD"/>
    <w:rsid w:val="0091503A"/>
    <w:rsid w:val="00915C23"/>
    <w:rsid w:val="00917A8D"/>
    <w:rsid w:val="009212F4"/>
    <w:rsid w:val="00921FD5"/>
    <w:rsid w:val="009222E6"/>
    <w:rsid w:val="00922B02"/>
    <w:rsid w:val="00923D41"/>
    <w:rsid w:val="009255CA"/>
    <w:rsid w:val="00925AB5"/>
    <w:rsid w:val="0092694A"/>
    <w:rsid w:val="009269C0"/>
    <w:rsid w:val="00927DEE"/>
    <w:rsid w:val="00930724"/>
    <w:rsid w:val="00931225"/>
    <w:rsid w:val="009327B2"/>
    <w:rsid w:val="00932CB1"/>
    <w:rsid w:val="00933205"/>
    <w:rsid w:val="00934757"/>
    <w:rsid w:val="00934D61"/>
    <w:rsid w:val="00935A32"/>
    <w:rsid w:val="00935BE6"/>
    <w:rsid w:val="00935C7F"/>
    <w:rsid w:val="00936799"/>
    <w:rsid w:val="00936A20"/>
    <w:rsid w:val="00936EED"/>
    <w:rsid w:val="0093773E"/>
    <w:rsid w:val="00940299"/>
    <w:rsid w:val="0094146C"/>
    <w:rsid w:val="009414EB"/>
    <w:rsid w:val="00941CB8"/>
    <w:rsid w:val="009424AB"/>
    <w:rsid w:val="00942A8D"/>
    <w:rsid w:val="00943A18"/>
    <w:rsid w:val="00944B5C"/>
    <w:rsid w:val="009451D8"/>
    <w:rsid w:val="009458B7"/>
    <w:rsid w:val="00946DC6"/>
    <w:rsid w:val="00946EC2"/>
    <w:rsid w:val="009477DD"/>
    <w:rsid w:val="009502C4"/>
    <w:rsid w:val="009507F5"/>
    <w:rsid w:val="00953F31"/>
    <w:rsid w:val="00954162"/>
    <w:rsid w:val="00954DD4"/>
    <w:rsid w:val="009550A6"/>
    <w:rsid w:val="00955A69"/>
    <w:rsid w:val="00955C17"/>
    <w:rsid w:val="00956E25"/>
    <w:rsid w:val="00960409"/>
    <w:rsid w:val="009609C4"/>
    <w:rsid w:val="00960A49"/>
    <w:rsid w:val="009618EA"/>
    <w:rsid w:val="00961BD2"/>
    <w:rsid w:val="009628A5"/>
    <w:rsid w:val="00962AA4"/>
    <w:rsid w:val="00962BCB"/>
    <w:rsid w:val="009632F4"/>
    <w:rsid w:val="0096379B"/>
    <w:rsid w:val="009646DF"/>
    <w:rsid w:val="00964FEE"/>
    <w:rsid w:val="009656E0"/>
    <w:rsid w:val="009658E6"/>
    <w:rsid w:val="00967D5F"/>
    <w:rsid w:val="00970F53"/>
    <w:rsid w:val="00971B1A"/>
    <w:rsid w:val="00972B8B"/>
    <w:rsid w:val="00975985"/>
    <w:rsid w:val="009774BB"/>
    <w:rsid w:val="00977906"/>
    <w:rsid w:val="00977EDD"/>
    <w:rsid w:val="00977F23"/>
    <w:rsid w:val="00980363"/>
    <w:rsid w:val="00981E63"/>
    <w:rsid w:val="0098286B"/>
    <w:rsid w:val="0098326C"/>
    <w:rsid w:val="00985D39"/>
    <w:rsid w:val="009860CF"/>
    <w:rsid w:val="00986D39"/>
    <w:rsid w:val="00986D5E"/>
    <w:rsid w:val="00986D72"/>
    <w:rsid w:val="00986DEC"/>
    <w:rsid w:val="009907DC"/>
    <w:rsid w:val="009912F8"/>
    <w:rsid w:val="009916CC"/>
    <w:rsid w:val="00992235"/>
    <w:rsid w:val="0099267D"/>
    <w:rsid w:val="00992765"/>
    <w:rsid w:val="00992E71"/>
    <w:rsid w:val="0099376A"/>
    <w:rsid w:val="009937E2"/>
    <w:rsid w:val="00994A85"/>
    <w:rsid w:val="009957A9"/>
    <w:rsid w:val="0099696C"/>
    <w:rsid w:val="00996E0B"/>
    <w:rsid w:val="009975EA"/>
    <w:rsid w:val="00997E35"/>
    <w:rsid w:val="009A124E"/>
    <w:rsid w:val="009A1B6C"/>
    <w:rsid w:val="009A297B"/>
    <w:rsid w:val="009A3339"/>
    <w:rsid w:val="009A3872"/>
    <w:rsid w:val="009A3C77"/>
    <w:rsid w:val="009A43D8"/>
    <w:rsid w:val="009A47C2"/>
    <w:rsid w:val="009A4873"/>
    <w:rsid w:val="009A4BB1"/>
    <w:rsid w:val="009A4F8C"/>
    <w:rsid w:val="009A549F"/>
    <w:rsid w:val="009A6879"/>
    <w:rsid w:val="009A7203"/>
    <w:rsid w:val="009A733E"/>
    <w:rsid w:val="009A7E81"/>
    <w:rsid w:val="009B09BB"/>
    <w:rsid w:val="009B0CA8"/>
    <w:rsid w:val="009B22D0"/>
    <w:rsid w:val="009B2893"/>
    <w:rsid w:val="009B3554"/>
    <w:rsid w:val="009B6C00"/>
    <w:rsid w:val="009B73A9"/>
    <w:rsid w:val="009B7B0D"/>
    <w:rsid w:val="009C320B"/>
    <w:rsid w:val="009C323F"/>
    <w:rsid w:val="009C41DB"/>
    <w:rsid w:val="009C4285"/>
    <w:rsid w:val="009C4347"/>
    <w:rsid w:val="009C5569"/>
    <w:rsid w:val="009C60F9"/>
    <w:rsid w:val="009C6D9F"/>
    <w:rsid w:val="009C7193"/>
    <w:rsid w:val="009D1AAB"/>
    <w:rsid w:val="009D306E"/>
    <w:rsid w:val="009D4635"/>
    <w:rsid w:val="009D5049"/>
    <w:rsid w:val="009D5523"/>
    <w:rsid w:val="009D5C61"/>
    <w:rsid w:val="009D6096"/>
    <w:rsid w:val="009D68D5"/>
    <w:rsid w:val="009D7C49"/>
    <w:rsid w:val="009D7D58"/>
    <w:rsid w:val="009D7F26"/>
    <w:rsid w:val="009E011E"/>
    <w:rsid w:val="009E0D72"/>
    <w:rsid w:val="009E13EB"/>
    <w:rsid w:val="009E1E83"/>
    <w:rsid w:val="009E448F"/>
    <w:rsid w:val="009E4A05"/>
    <w:rsid w:val="009E5DDB"/>
    <w:rsid w:val="009E6872"/>
    <w:rsid w:val="009E6B77"/>
    <w:rsid w:val="009E749C"/>
    <w:rsid w:val="009E763B"/>
    <w:rsid w:val="009E764A"/>
    <w:rsid w:val="009F03F6"/>
    <w:rsid w:val="009F08AB"/>
    <w:rsid w:val="009F15DC"/>
    <w:rsid w:val="009F1CCE"/>
    <w:rsid w:val="009F2078"/>
    <w:rsid w:val="009F2430"/>
    <w:rsid w:val="009F2F57"/>
    <w:rsid w:val="009F34F7"/>
    <w:rsid w:val="009F38E5"/>
    <w:rsid w:val="009F4C3A"/>
    <w:rsid w:val="009F5719"/>
    <w:rsid w:val="009F62E5"/>
    <w:rsid w:val="009F6795"/>
    <w:rsid w:val="009F6EC8"/>
    <w:rsid w:val="009F6F23"/>
    <w:rsid w:val="00A005BF"/>
    <w:rsid w:val="00A00942"/>
    <w:rsid w:val="00A00BB9"/>
    <w:rsid w:val="00A01412"/>
    <w:rsid w:val="00A01E16"/>
    <w:rsid w:val="00A0200D"/>
    <w:rsid w:val="00A04224"/>
    <w:rsid w:val="00A048D9"/>
    <w:rsid w:val="00A051B4"/>
    <w:rsid w:val="00A0526A"/>
    <w:rsid w:val="00A05B76"/>
    <w:rsid w:val="00A062BE"/>
    <w:rsid w:val="00A0674C"/>
    <w:rsid w:val="00A068A9"/>
    <w:rsid w:val="00A1100C"/>
    <w:rsid w:val="00A121BB"/>
    <w:rsid w:val="00A12669"/>
    <w:rsid w:val="00A126BA"/>
    <w:rsid w:val="00A13BB7"/>
    <w:rsid w:val="00A16613"/>
    <w:rsid w:val="00A17FA4"/>
    <w:rsid w:val="00A202D1"/>
    <w:rsid w:val="00A20BF0"/>
    <w:rsid w:val="00A21C07"/>
    <w:rsid w:val="00A21DE1"/>
    <w:rsid w:val="00A21E2F"/>
    <w:rsid w:val="00A22106"/>
    <w:rsid w:val="00A24593"/>
    <w:rsid w:val="00A24A8F"/>
    <w:rsid w:val="00A24B92"/>
    <w:rsid w:val="00A250CA"/>
    <w:rsid w:val="00A25358"/>
    <w:rsid w:val="00A26A02"/>
    <w:rsid w:val="00A27646"/>
    <w:rsid w:val="00A27AB8"/>
    <w:rsid w:val="00A27AE7"/>
    <w:rsid w:val="00A30AA9"/>
    <w:rsid w:val="00A30F3A"/>
    <w:rsid w:val="00A3101F"/>
    <w:rsid w:val="00A31580"/>
    <w:rsid w:val="00A33096"/>
    <w:rsid w:val="00A33BF5"/>
    <w:rsid w:val="00A341A0"/>
    <w:rsid w:val="00A342A6"/>
    <w:rsid w:val="00A34BF3"/>
    <w:rsid w:val="00A35987"/>
    <w:rsid w:val="00A35B4E"/>
    <w:rsid w:val="00A364C6"/>
    <w:rsid w:val="00A36B7A"/>
    <w:rsid w:val="00A37CBB"/>
    <w:rsid w:val="00A41612"/>
    <w:rsid w:val="00A42F81"/>
    <w:rsid w:val="00A433D8"/>
    <w:rsid w:val="00A438BF"/>
    <w:rsid w:val="00A44B67"/>
    <w:rsid w:val="00A45465"/>
    <w:rsid w:val="00A4591E"/>
    <w:rsid w:val="00A464BF"/>
    <w:rsid w:val="00A465AB"/>
    <w:rsid w:val="00A50E4A"/>
    <w:rsid w:val="00A518F9"/>
    <w:rsid w:val="00A51D67"/>
    <w:rsid w:val="00A5554D"/>
    <w:rsid w:val="00A556EF"/>
    <w:rsid w:val="00A578F8"/>
    <w:rsid w:val="00A57F9A"/>
    <w:rsid w:val="00A6001E"/>
    <w:rsid w:val="00A6253A"/>
    <w:rsid w:val="00A62E81"/>
    <w:rsid w:val="00A63CAC"/>
    <w:rsid w:val="00A649C6"/>
    <w:rsid w:val="00A6542C"/>
    <w:rsid w:val="00A6555C"/>
    <w:rsid w:val="00A66612"/>
    <w:rsid w:val="00A669DB"/>
    <w:rsid w:val="00A678E8"/>
    <w:rsid w:val="00A700B4"/>
    <w:rsid w:val="00A7077D"/>
    <w:rsid w:val="00A70DF0"/>
    <w:rsid w:val="00A71080"/>
    <w:rsid w:val="00A72277"/>
    <w:rsid w:val="00A73D7D"/>
    <w:rsid w:val="00A74152"/>
    <w:rsid w:val="00A74B8C"/>
    <w:rsid w:val="00A76099"/>
    <w:rsid w:val="00A760FE"/>
    <w:rsid w:val="00A76424"/>
    <w:rsid w:val="00A76E0E"/>
    <w:rsid w:val="00A76F28"/>
    <w:rsid w:val="00A77B5A"/>
    <w:rsid w:val="00A803A6"/>
    <w:rsid w:val="00A8059B"/>
    <w:rsid w:val="00A854B6"/>
    <w:rsid w:val="00A856C3"/>
    <w:rsid w:val="00A909C5"/>
    <w:rsid w:val="00A90A9B"/>
    <w:rsid w:val="00A90E42"/>
    <w:rsid w:val="00A91DD7"/>
    <w:rsid w:val="00A93B01"/>
    <w:rsid w:val="00A94437"/>
    <w:rsid w:val="00A9566E"/>
    <w:rsid w:val="00A95793"/>
    <w:rsid w:val="00A96A39"/>
    <w:rsid w:val="00AA1900"/>
    <w:rsid w:val="00AA2837"/>
    <w:rsid w:val="00AA2E31"/>
    <w:rsid w:val="00AA323D"/>
    <w:rsid w:val="00AA3577"/>
    <w:rsid w:val="00AA5978"/>
    <w:rsid w:val="00AA5BE4"/>
    <w:rsid w:val="00AA5F7C"/>
    <w:rsid w:val="00AA62AC"/>
    <w:rsid w:val="00AA680F"/>
    <w:rsid w:val="00AA6EB0"/>
    <w:rsid w:val="00AA7504"/>
    <w:rsid w:val="00AA7E67"/>
    <w:rsid w:val="00AB0A23"/>
    <w:rsid w:val="00AB1788"/>
    <w:rsid w:val="00AB245E"/>
    <w:rsid w:val="00AB3CF8"/>
    <w:rsid w:val="00AB47BC"/>
    <w:rsid w:val="00AB498D"/>
    <w:rsid w:val="00AB7373"/>
    <w:rsid w:val="00AB7F1C"/>
    <w:rsid w:val="00AC02B4"/>
    <w:rsid w:val="00AC03D9"/>
    <w:rsid w:val="00AC0B74"/>
    <w:rsid w:val="00AC1BE5"/>
    <w:rsid w:val="00AC1C73"/>
    <w:rsid w:val="00AC1F7F"/>
    <w:rsid w:val="00AC20AA"/>
    <w:rsid w:val="00AC2132"/>
    <w:rsid w:val="00AC23F0"/>
    <w:rsid w:val="00AC267B"/>
    <w:rsid w:val="00AC2A85"/>
    <w:rsid w:val="00AC2B69"/>
    <w:rsid w:val="00AC33A4"/>
    <w:rsid w:val="00AC468F"/>
    <w:rsid w:val="00AC5A58"/>
    <w:rsid w:val="00AC6F38"/>
    <w:rsid w:val="00AC7A1C"/>
    <w:rsid w:val="00AC7DCB"/>
    <w:rsid w:val="00AD0F93"/>
    <w:rsid w:val="00AD151A"/>
    <w:rsid w:val="00AD1D5F"/>
    <w:rsid w:val="00AD1E5D"/>
    <w:rsid w:val="00AD28F7"/>
    <w:rsid w:val="00AD4B72"/>
    <w:rsid w:val="00AD5204"/>
    <w:rsid w:val="00AD526B"/>
    <w:rsid w:val="00AD5A90"/>
    <w:rsid w:val="00AD5E44"/>
    <w:rsid w:val="00AD6663"/>
    <w:rsid w:val="00AE0DA4"/>
    <w:rsid w:val="00AE27CB"/>
    <w:rsid w:val="00AE321E"/>
    <w:rsid w:val="00AE4402"/>
    <w:rsid w:val="00AE455A"/>
    <w:rsid w:val="00AE5F51"/>
    <w:rsid w:val="00AE6914"/>
    <w:rsid w:val="00AE7F80"/>
    <w:rsid w:val="00AF1DA7"/>
    <w:rsid w:val="00AF2BB7"/>
    <w:rsid w:val="00AF4134"/>
    <w:rsid w:val="00AF43FF"/>
    <w:rsid w:val="00AF46FA"/>
    <w:rsid w:val="00AF747D"/>
    <w:rsid w:val="00B00085"/>
    <w:rsid w:val="00B00D82"/>
    <w:rsid w:val="00B01E5A"/>
    <w:rsid w:val="00B03409"/>
    <w:rsid w:val="00B0362D"/>
    <w:rsid w:val="00B0564A"/>
    <w:rsid w:val="00B06A4C"/>
    <w:rsid w:val="00B076C4"/>
    <w:rsid w:val="00B07AB2"/>
    <w:rsid w:val="00B07F6A"/>
    <w:rsid w:val="00B109BE"/>
    <w:rsid w:val="00B12B99"/>
    <w:rsid w:val="00B12F9F"/>
    <w:rsid w:val="00B135A9"/>
    <w:rsid w:val="00B13D09"/>
    <w:rsid w:val="00B14BEB"/>
    <w:rsid w:val="00B1544D"/>
    <w:rsid w:val="00B16CF3"/>
    <w:rsid w:val="00B204B8"/>
    <w:rsid w:val="00B214CB"/>
    <w:rsid w:val="00B2272A"/>
    <w:rsid w:val="00B22A8E"/>
    <w:rsid w:val="00B24230"/>
    <w:rsid w:val="00B24975"/>
    <w:rsid w:val="00B2608D"/>
    <w:rsid w:val="00B26C89"/>
    <w:rsid w:val="00B309B3"/>
    <w:rsid w:val="00B312B1"/>
    <w:rsid w:val="00B33E1D"/>
    <w:rsid w:val="00B3520F"/>
    <w:rsid w:val="00B35D20"/>
    <w:rsid w:val="00B35DCB"/>
    <w:rsid w:val="00B3639E"/>
    <w:rsid w:val="00B36C08"/>
    <w:rsid w:val="00B371CB"/>
    <w:rsid w:val="00B37DCD"/>
    <w:rsid w:val="00B37ECA"/>
    <w:rsid w:val="00B417CA"/>
    <w:rsid w:val="00B4343D"/>
    <w:rsid w:val="00B44FC7"/>
    <w:rsid w:val="00B45461"/>
    <w:rsid w:val="00B45C8B"/>
    <w:rsid w:val="00B46E17"/>
    <w:rsid w:val="00B50641"/>
    <w:rsid w:val="00B50A4A"/>
    <w:rsid w:val="00B5125A"/>
    <w:rsid w:val="00B56533"/>
    <w:rsid w:val="00B56F0B"/>
    <w:rsid w:val="00B5713F"/>
    <w:rsid w:val="00B5748F"/>
    <w:rsid w:val="00B57C47"/>
    <w:rsid w:val="00B62826"/>
    <w:rsid w:val="00B62882"/>
    <w:rsid w:val="00B62A4E"/>
    <w:rsid w:val="00B65B26"/>
    <w:rsid w:val="00B66670"/>
    <w:rsid w:val="00B70994"/>
    <w:rsid w:val="00B70AEE"/>
    <w:rsid w:val="00B7239A"/>
    <w:rsid w:val="00B7365A"/>
    <w:rsid w:val="00B7500C"/>
    <w:rsid w:val="00B75908"/>
    <w:rsid w:val="00B75B27"/>
    <w:rsid w:val="00B75F34"/>
    <w:rsid w:val="00B76214"/>
    <w:rsid w:val="00B77292"/>
    <w:rsid w:val="00B80F63"/>
    <w:rsid w:val="00B81800"/>
    <w:rsid w:val="00B81A45"/>
    <w:rsid w:val="00B82AF7"/>
    <w:rsid w:val="00B85FC4"/>
    <w:rsid w:val="00B86B33"/>
    <w:rsid w:val="00B879E3"/>
    <w:rsid w:val="00B90AF5"/>
    <w:rsid w:val="00B9296B"/>
    <w:rsid w:val="00B951A3"/>
    <w:rsid w:val="00B963AD"/>
    <w:rsid w:val="00B96DA8"/>
    <w:rsid w:val="00BA00FE"/>
    <w:rsid w:val="00BA0662"/>
    <w:rsid w:val="00BA0D6D"/>
    <w:rsid w:val="00BA1228"/>
    <w:rsid w:val="00BA1488"/>
    <w:rsid w:val="00BA2125"/>
    <w:rsid w:val="00BA2901"/>
    <w:rsid w:val="00BA4986"/>
    <w:rsid w:val="00BA6825"/>
    <w:rsid w:val="00BA6885"/>
    <w:rsid w:val="00BB0930"/>
    <w:rsid w:val="00BB2C3B"/>
    <w:rsid w:val="00BB4535"/>
    <w:rsid w:val="00BB5292"/>
    <w:rsid w:val="00BB529D"/>
    <w:rsid w:val="00BB5DDA"/>
    <w:rsid w:val="00BB5E68"/>
    <w:rsid w:val="00BB5E77"/>
    <w:rsid w:val="00BB6D77"/>
    <w:rsid w:val="00BB76B6"/>
    <w:rsid w:val="00BC050A"/>
    <w:rsid w:val="00BC1236"/>
    <w:rsid w:val="00BC4552"/>
    <w:rsid w:val="00BC4C74"/>
    <w:rsid w:val="00BC50A0"/>
    <w:rsid w:val="00BC5483"/>
    <w:rsid w:val="00BC61B0"/>
    <w:rsid w:val="00BC65F7"/>
    <w:rsid w:val="00BC66FD"/>
    <w:rsid w:val="00BC675F"/>
    <w:rsid w:val="00BC7A12"/>
    <w:rsid w:val="00BC7FA5"/>
    <w:rsid w:val="00BD01E6"/>
    <w:rsid w:val="00BD0286"/>
    <w:rsid w:val="00BD0851"/>
    <w:rsid w:val="00BD0C09"/>
    <w:rsid w:val="00BD10B6"/>
    <w:rsid w:val="00BD1830"/>
    <w:rsid w:val="00BD2BA1"/>
    <w:rsid w:val="00BD2E85"/>
    <w:rsid w:val="00BD309A"/>
    <w:rsid w:val="00BD4B67"/>
    <w:rsid w:val="00BD5A97"/>
    <w:rsid w:val="00BD7683"/>
    <w:rsid w:val="00BD7FFC"/>
    <w:rsid w:val="00BE07A0"/>
    <w:rsid w:val="00BE0865"/>
    <w:rsid w:val="00BE0A11"/>
    <w:rsid w:val="00BE2834"/>
    <w:rsid w:val="00BE4A70"/>
    <w:rsid w:val="00BE75DF"/>
    <w:rsid w:val="00BE7C7F"/>
    <w:rsid w:val="00BF0C00"/>
    <w:rsid w:val="00BF159E"/>
    <w:rsid w:val="00BF455A"/>
    <w:rsid w:val="00BF4EEA"/>
    <w:rsid w:val="00BF5F7D"/>
    <w:rsid w:val="00BF63BA"/>
    <w:rsid w:val="00BF64C7"/>
    <w:rsid w:val="00BF75E2"/>
    <w:rsid w:val="00BF7A50"/>
    <w:rsid w:val="00BF7BA4"/>
    <w:rsid w:val="00C0031E"/>
    <w:rsid w:val="00C010FF"/>
    <w:rsid w:val="00C01C0D"/>
    <w:rsid w:val="00C021A9"/>
    <w:rsid w:val="00C02674"/>
    <w:rsid w:val="00C049C8"/>
    <w:rsid w:val="00C052D2"/>
    <w:rsid w:val="00C05519"/>
    <w:rsid w:val="00C0689D"/>
    <w:rsid w:val="00C06B3B"/>
    <w:rsid w:val="00C07A8F"/>
    <w:rsid w:val="00C1004C"/>
    <w:rsid w:val="00C12F17"/>
    <w:rsid w:val="00C13654"/>
    <w:rsid w:val="00C15361"/>
    <w:rsid w:val="00C15414"/>
    <w:rsid w:val="00C15B91"/>
    <w:rsid w:val="00C16086"/>
    <w:rsid w:val="00C1685C"/>
    <w:rsid w:val="00C1698F"/>
    <w:rsid w:val="00C176D2"/>
    <w:rsid w:val="00C22B79"/>
    <w:rsid w:val="00C23D25"/>
    <w:rsid w:val="00C24446"/>
    <w:rsid w:val="00C24DE4"/>
    <w:rsid w:val="00C24E10"/>
    <w:rsid w:val="00C25E6C"/>
    <w:rsid w:val="00C26562"/>
    <w:rsid w:val="00C271FF"/>
    <w:rsid w:val="00C27896"/>
    <w:rsid w:val="00C27D40"/>
    <w:rsid w:val="00C30305"/>
    <w:rsid w:val="00C30B83"/>
    <w:rsid w:val="00C310CC"/>
    <w:rsid w:val="00C31D0D"/>
    <w:rsid w:val="00C31E59"/>
    <w:rsid w:val="00C321F0"/>
    <w:rsid w:val="00C345D0"/>
    <w:rsid w:val="00C35719"/>
    <w:rsid w:val="00C36CC1"/>
    <w:rsid w:val="00C409F2"/>
    <w:rsid w:val="00C41BC3"/>
    <w:rsid w:val="00C42BDC"/>
    <w:rsid w:val="00C47591"/>
    <w:rsid w:val="00C51DAB"/>
    <w:rsid w:val="00C5353A"/>
    <w:rsid w:val="00C535F4"/>
    <w:rsid w:val="00C53D38"/>
    <w:rsid w:val="00C5480D"/>
    <w:rsid w:val="00C563AD"/>
    <w:rsid w:val="00C56B70"/>
    <w:rsid w:val="00C56BB8"/>
    <w:rsid w:val="00C56D5F"/>
    <w:rsid w:val="00C57515"/>
    <w:rsid w:val="00C601FA"/>
    <w:rsid w:val="00C604E9"/>
    <w:rsid w:val="00C60D3D"/>
    <w:rsid w:val="00C60FE4"/>
    <w:rsid w:val="00C619F9"/>
    <w:rsid w:val="00C625E6"/>
    <w:rsid w:val="00C639FD"/>
    <w:rsid w:val="00C64A6E"/>
    <w:rsid w:val="00C650B4"/>
    <w:rsid w:val="00C651F6"/>
    <w:rsid w:val="00C653E4"/>
    <w:rsid w:val="00C65806"/>
    <w:rsid w:val="00C66771"/>
    <w:rsid w:val="00C66F19"/>
    <w:rsid w:val="00C67E63"/>
    <w:rsid w:val="00C700D8"/>
    <w:rsid w:val="00C71175"/>
    <w:rsid w:val="00C71B58"/>
    <w:rsid w:val="00C72380"/>
    <w:rsid w:val="00C726E7"/>
    <w:rsid w:val="00C7318B"/>
    <w:rsid w:val="00C73916"/>
    <w:rsid w:val="00C7416B"/>
    <w:rsid w:val="00C744DD"/>
    <w:rsid w:val="00C746BE"/>
    <w:rsid w:val="00C74E69"/>
    <w:rsid w:val="00C76650"/>
    <w:rsid w:val="00C76735"/>
    <w:rsid w:val="00C80A6A"/>
    <w:rsid w:val="00C82081"/>
    <w:rsid w:val="00C82AFB"/>
    <w:rsid w:val="00C83C1F"/>
    <w:rsid w:val="00C83CEF"/>
    <w:rsid w:val="00C845F6"/>
    <w:rsid w:val="00C8590D"/>
    <w:rsid w:val="00C85F79"/>
    <w:rsid w:val="00C876BD"/>
    <w:rsid w:val="00C90D66"/>
    <w:rsid w:val="00C91135"/>
    <w:rsid w:val="00C92AA4"/>
    <w:rsid w:val="00C934E3"/>
    <w:rsid w:val="00C93BC5"/>
    <w:rsid w:val="00C94BEC"/>
    <w:rsid w:val="00C962C9"/>
    <w:rsid w:val="00C96BD2"/>
    <w:rsid w:val="00C96EAA"/>
    <w:rsid w:val="00CA2037"/>
    <w:rsid w:val="00CA3916"/>
    <w:rsid w:val="00CA3EEC"/>
    <w:rsid w:val="00CA4024"/>
    <w:rsid w:val="00CA5FF7"/>
    <w:rsid w:val="00CA6F2F"/>
    <w:rsid w:val="00CA7436"/>
    <w:rsid w:val="00CB0255"/>
    <w:rsid w:val="00CB132A"/>
    <w:rsid w:val="00CB19D2"/>
    <w:rsid w:val="00CB1EB5"/>
    <w:rsid w:val="00CB2098"/>
    <w:rsid w:val="00CB22C7"/>
    <w:rsid w:val="00CB3069"/>
    <w:rsid w:val="00CB31C1"/>
    <w:rsid w:val="00CB3A83"/>
    <w:rsid w:val="00CB4335"/>
    <w:rsid w:val="00CB506A"/>
    <w:rsid w:val="00CB61C7"/>
    <w:rsid w:val="00CB6495"/>
    <w:rsid w:val="00CB6B71"/>
    <w:rsid w:val="00CB790F"/>
    <w:rsid w:val="00CC05A5"/>
    <w:rsid w:val="00CC07F7"/>
    <w:rsid w:val="00CC0F08"/>
    <w:rsid w:val="00CC32CC"/>
    <w:rsid w:val="00CC48ED"/>
    <w:rsid w:val="00CC6E84"/>
    <w:rsid w:val="00CC707F"/>
    <w:rsid w:val="00CC7444"/>
    <w:rsid w:val="00CC7E89"/>
    <w:rsid w:val="00CD05EE"/>
    <w:rsid w:val="00CD1869"/>
    <w:rsid w:val="00CD6C02"/>
    <w:rsid w:val="00CD76A6"/>
    <w:rsid w:val="00CD7879"/>
    <w:rsid w:val="00CD7AEC"/>
    <w:rsid w:val="00CD7B7E"/>
    <w:rsid w:val="00CE0119"/>
    <w:rsid w:val="00CE1099"/>
    <w:rsid w:val="00CE2943"/>
    <w:rsid w:val="00CE39E7"/>
    <w:rsid w:val="00CE7FE4"/>
    <w:rsid w:val="00CF1E2C"/>
    <w:rsid w:val="00CF32BF"/>
    <w:rsid w:val="00CF3E88"/>
    <w:rsid w:val="00CF3F77"/>
    <w:rsid w:val="00CF47E0"/>
    <w:rsid w:val="00CF5397"/>
    <w:rsid w:val="00CF6354"/>
    <w:rsid w:val="00CF7076"/>
    <w:rsid w:val="00CF78E4"/>
    <w:rsid w:val="00D002BA"/>
    <w:rsid w:val="00D006B0"/>
    <w:rsid w:val="00D012CF"/>
    <w:rsid w:val="00D01776"/>
    <w:rsid w:val="00D01F67"/>
    <w:rsid w:val="00D027D1"/>
    <w:rsid w:val="00D02C50"/>
    <w:rsid w:val="00D043D6"/>
    <w:rsid w:val="00D04B40"/>
    <w:rsid w:val="00D05423"/>
    <w:rsid w:val="00D05708"/>
    <w:rsid w:val="00D06613"/>
    <w:rsid w:val="00D077C8"/>
    <w:rsid w:val="00D1065A"/>
    <w:rsid w:val="00D10CBE"/>
    <w:rsid w:val="00D10D29"/>
    <w:rsid w:val="00D117F3"/>
    <w:rsid w:val="00D11EC2"/>
    <w:rsid w:val="00D14C5F"/>
    <w:rsid w:val="00D15DCF"/>
    <w:rsid w:val="00D16EC3"/>
    <w:rsid w:val="00D16FD0"/>
    <w:rsid w:val="00D17BC0"/>
    <w:rsid w:val="00D21FEA"/>
    <w:rsid w:val="00D24876"/>
    <w:rsid w:val="00D254C9"/>
    <w:rsid w:val="00D264D4"/>
    <w:rsid w:val="00D26AE1"/>
    <w:rsid w:val="00D26BD4"/>
    <w:rsid w:val="00D27933"/>
    <w:rsid w:val="00D27A8D"/>
    <w:rsid w:val="00D27D51"/>
    <w:rsid w:val="00D30501"/>
    <w:rsid w:val="00D30DC5"/>
    <w:rsid w:val="00D313E0"/>
    <w:rsid w:val="00D319FA"/>
    <w:rsid w:val="00D31CC4"/>
    <w:rsid w:val="00D32A2C"/>
    <w:rsid w:val="00D3324D"/>
    <w:rsid w:val="00D351C1"/>
    <w:rsid w:val="00D35DE0"/>
    <w:rsid w:val="00D362A2"/>
    <w:rsid w:val="00D36605"/>
    <w:rsid w:val="00D37A5E"/>
    <w:rsid w:val="00D37A73"/>
    <w:rsid w:val="00D441C3"/>
    <w:rsid w:val="00D443F9"/>
    <w:rsid w:val="00D447CB"/>
    <w:rsid w:val="00D44A1C"/>
    <w:rsid w:val="00D44E06"/>
    <w:rsid w:val="00D46155"/>
    <w:rsid w:val="00D46437"/>
    <w:rsid w:val="00D468A4"/>
    <w:rsid w:val="00D473D8"/>
    <w:rsid w:val="00D473E9"/>
    <w:rsid w:val="00D507B1"/>
    <w:rsid w:val="00D50A57"/>
    <w:rsid w:val="00D50CDD"/>
    <w:rsid w:val="00D51DBE"/>
    <w:rsid w:val="00D5225C"/>
    <w:rsid w:val="00D537F6"/>
    <w:rsid w:val="00D53DE3"/>
    <w:rsid w:val="00D55139"/>
    <w:rsid w:val="00D5593C"/>
    <w:rsid w:val="00D56F32"/>
    <w:rsid w:val="00D60202"/>
    <w:rsid w:val="00D6097B"/>
    <w:rsid w:val="00D60EB8"/>
    <w:rsid w:val="00D638C7"/>
    <w:rsid w:val="00D63C01"/>
    <w:rsid w:val="00D63CD1"/>
    <w:rsid w:val="00D63F6B"/>
    <w:rsid w:val="00D6537E"/>
    <w:rsid w:val="00D65DEF"/>
    <w:rsid w:val="00D66007"/>
    <w:rsid w:val="00D666C3"/>
    <w:rsid w:val="00D66D7B"/>
    <w:rsid w:val="00D670B2"/>
    <w:rsid w:val="00D70CF6"/>
    <w:rsid w:val="00D70D8A"/>
    <w:rsid w:val="00D712C3"/>
    <w:rsid w:val="00D71FC0"/>
    <w:rsid w:val="00D71FFA"/>
    <w:rsid w:val="00D7247D"/>
    <w:rsid w:val="00D72DD8"/>
    <w:rsid w:val="00D72F0D"/>
    <w:rsid w:val="00D7310E"/>
    <w:rsid w:val="00D73B58"/>
    <w:rsid w:val="00D73CCF"/>
    <w:rsid w:val="00D74BB4"/>
    <w:rsid w:val="00D76969"/>
    <w:rsid w:val="00D805CE"/>
    <w:rsid w:val="00D84697"/>
    <w:rsid w:val="00D84A11"/>
    <w:rsid w:val="00D85F43"/>
    <w:rsid w:val="00D85FFD"/>
    <w:rsid w:val="00D8638D"/>
    <w:rsid w:val="00D87A84"/>
    <w:rsid w:val="00D90B28"/>
    <w:rsid w:val="00D92603"/>
    <w:rsid w:val="00D94D49"/>
    <w:rsid w:val="00D9566D"/>
    <w:rsid w:val="00D96244"/>
    <w:rsid w:val="00D962D5"/>
    <w:rsid w:val="00D96316"/>
    <w:rsid w:val="00DA07BF"/>
    <w:rsid w:val="00DA0B72"/>
    <w:rsid w:val="00DA0E53"/>
    <w:rsid w:val="00DA0E55"/>
    <w:rsid w:val="00DA1158"/>
    <w:rsid w:val="00DA17D0"/>
    <w:rsid w:val="00DA188D"/>
    <w:rsid w:val="00DA2147"/>
    <w:rsid w:val="00DA2206"/>
    <w:rsid w:val="00DA2BB4"/>
    <w:rsid w:val="00DA6F8A"/>
    <w:rsid w:val="00DA7C00"/>
    <w:rsid w:val="00DB003F"/>
    <w:rsid w:val="00DB0DC9"/>
    <w:rsid w:val="00DB1825"/>
    <w:rsid w:val="00DB1849"/>
    <w:rsid w:val="00DB24F0"/>
    <w:rsid w:val="00DB4334"/>
    <w:rsid w:val="00DB4619"/>
    <w:rsid w:val="00DB4A27"/>
    <w:rsid w:val="00DB52E1"/>
    <w:rsid w:val="00DB6BAB"/>
    <w:rsid w:val="00DB7782"/>
    <w:rsid w:val="00DC0062"/>
    <w:rsid w:val="00DC05FC"/>
    <w:rsid w:val="00DC0A19"/>
    <w:rsid w:val="00DC1E21"/>
    <w:rsid w:val="00DC2F93"/>
    <w:rsid w:val="00DC309D"/>
    <w:rsid w:val="00DC452E"/>
    <w:rsid w:val="00DC5BC9"/>
    <w:rsid w:val="00DC681A"/>
    <w:rsid w:val="00DD1BFC"/>
    <w:rsid w:val="00DD26D7"/>
    <w:rsid w:val="00DD3A29"/>
    <w:rsid w:val="00DD4221"/>
    <w:rsid w:val="00DD4AD3"/>
    <w:rsid w:val="00DD52B5"/>
    <w:rsid w:val="00DD52D3"/>
    <w:rsid w:val="00DD530C"/>
    <w:rsid w:val="00DD5338"/>
    <w:rsid w:val="00DD56C9"/>
    <w:rsid w:val="00DD57EC"/>
    <w:rsid w:val="00DD5BBF"/>
    <w:rsid w:val="00DD61FA"/>
    <w:rsid w:val="00DD7E14"/>
    <w:rsid w:val="00DE0527"/>
    <w:rsid w:val="00DE0D59"/>
    <w:rsid w:val="00DE1177"/>
    <w:rsid w:val="00DE24C3"/>
    <w:rsid w:val="00DE2A9E"/>
    <w:rsid w:val="00DE3F9C"/>
    <w:rsid w:val="00DE48B7"/>
    <w:rsid w:val="00DE59E3"/>
    <w:rsid w:val="00DE6007"/>
    <w:rsid w:val="00DE6EBF"/>
    <w:rsid w:val="00DF0275"/>
    <w:rsid w:val="00DF143B"/>
    <w:rsid w:val="00DF2DB4"/>
    <w:rsid w:val="00DF2E0A"/>
    <w:rsid w:val="00DF3AAE"/>
    <w:rsid w:val="00DF4C72"/>
    <w:rsid w:val="00DF4F99"/>
    <w:rsid w:val="00DF5075"/>
    <w:rsid w:val="00DF50C6"/>
    <w:rsid w:val="00DF67C7"/>
    <w:rsid w:val="00DF690D"/>
    <w:rsid w:val="00DF6B37"/>
    <w:rsid w:val="00DF7390"/>
    <w:rsid w:val="00DF77D8"/>
    <w:rsid w:val="00E010A0"/>
    <w:rsid w:val="00E01663"/>
    <w:rsid w:val="00E016A1"/>
    <w:rsid w:val="00E0296A"/>
    <w:rsid w:val="00E0374C"/>
    <w:rsid w:val="00E04415"/>
    <w:rsid w:val="00E04DDA"/>
    <w:rsid w:val="00E050BD"/>
    <w:rsid w:val="00E050CE"/>
    <w:rsid w:val="00E051D0"/>
    <w:rsid w:val="00E1031B"/>
    <w:rsid w:val="00E1103B"/>
    <w:rsid w:val="00E11519"/>
    <w:rsid w:val="00E11753"/>
    <w:rsid w:val="00E11D64"/>
    <w:rsid w:val="00E12C6C"/>
    <w:rsid w:val="00E131AC"/>
    <w:rsid w:val="00E1571C"/>
    <w:rsid w:val="00E15954"/>
    <w:rsid w:val="00E16094"/>
    <w:rsid w:val="00E167F1"/>
    <w:rsid w:val="00E20532"/>
    <w:rsid w:val="00E214A7"/>
    <w:rsid w:val="00E23D8E"/>
    <w:rsid w:val="00E24AEC"/>
    <w:rsid w:val="00E25AD2"/>
    <w:rsid w:val="00E30B5D"/>
    <w:rsid w:val="00E30D0C"/>
    <w:rsid w:val="00E353A7"/>
    <w:rsid w:val="00E37285"/>
    <w:rsid w:val="00E42265"/>
    <w:rsid w:val="00E42862"/>
    <w:rsid w:val="00E42978"/>
    <w:rsid w:val="00E43CE8"/>
    <w:rsid w:val="00E43EEF"/>
    <w:rsid w:val="00E454C2"/>
    <w:rsid w:val="00E4552F"/>
    <w:rsid w:val="00E45549"/>
    <w:rsid w:val="00E463D4"/>
    <w:rsid w:val="00E54639"/>
    <w:rsid w:val="00E54A7E"/>
    <w:rsid w:val="00E5690C"/>
    <w:rsid w:val="00E56D91"/>
    <w:rsid w:val="00E56FD3"/>
    <w:rsid w:val="00E5763F"/>
    <w:rsid w:val="00E57E29"/>
    <w:rsid w:val="00E602ED"/>
    <w:rsid w:val="00E60861"/>
    <w:rsid w:val="00E60A21"/>
    <w:rsid w:val="00E61D3A"/>
    <w:rsid w:val="00E62B86"/>
    <w:rsid w:val="00E6366C"/>
    <w:rsid w:val="00E64522"/>
    <w:rsid w:val="00E65ADC"/>
    <w:rsid w:val="00E65BEA"/>
    <w:rsid w:val="00E65D44"/>
    <w:rsid w:val="00E65F60"/>
    <w:rsid w:val="00E66778"/>
    <w:rsid w:val="00E66AF3"/>
    <w:rsid w:val="00E66E65"/>
    <w:rsid w:val="00E67722"/>
    <w:rsid w:val="00E67F28"/>
    <w:rsid w:val="00E70D2F"/>
    <w:rsid w:val="00E72445"/>
    <w:rsid w:val="00E7263D"/>
    <w:rsid w:val="00E72CD4"/>
    <w:rsid w:val="00E75C86"/>
    <w:rsid w:val="00E76D77"/>
    <w:rsid w:val="00E77924"/>
    <w:rsid w:val="00E77A72"/>
    <w:rsid w:val="00E815D9"/>
    <w:rsid w:val="00E83F11"/>
    <w:rsid w:val="00E84EF9"/>
    <w:rsid w:val="00E864D0"/>
    <w:rsid w:val="00E91EDF"/>
    <w:rsid w:val="00E92B45"/>
    <w:rsid w:val="00E93696"/>
    <w:rsid w:val="00E93F68"/>
    <w:rsid w:val="00E94EAD"/>
    <w:rsid w:val="00E95501"/>
    <w:rsid w:val="00E95A29"/>
    <w:rsid w:val="00E96FE1"/>
    <w:rsid w:val="00E976A6"/>
    <w:rsid w:val="00EA0076"/>
    <w:rsid w:val="00EA0B75"/>
    <w:rsid w:val="00EA2447"/>
    <w:rsid w:val="00EA53A6"/>
    <w:rsid w:val="00EB0915"/>
    <w:rsid w:val="00EB2725"/>
    <w:rsid w:val="00EB3210"/>
    <w:rsid w:val="00EB32BA"/>
    <w:rsid w:val="00EB3EE0"/>
    <w:rsid w:val="00EB4A3B"/>
    <w:rsid w:val="00EB6259"/>
    <w:rsid w:val="00EB657E"/>
    <w:rsid w:val="00EB6B47"/>
    <w:rsid w:val="00EB6FAC"/>
    <w:rsid w:val="00EB722C"/>
    <w:rsid w:val="00EB795B"/>
    <w:rsid w:val="00EB7C3C"/>
    <w:rsid w:val="00EB7CBF"/>
    <w:rsid w:val="00EB7F0A"/>
    <w:rsid w:val="00EC0A10"/>
    <w:rsid w:val="00EC2962"/>
    <w:rsid w:val="00EC3F13"/>
    <w:rsid w:val="00EC4931"/>
    <w:rsid w:val="00EC4F02"/>
    <w:rsid w:val="00EC5A90"/>
    <w:rsid w:val="00EC62E3"/>
    <w:rsid w:val="00ED060B"/>
    <w:rsid w:val="00ED1416"/>
    <w:rsid w:val="00ED15C3"/>
    <w:rsid w:val="00ED16CB"/>
    <w:rsid w:val="00ED1C35"/>
    <w:rsid w:val="00ED40B2"/>
    <w:rsid w:val="00ED475F"/>
    <w:rsid w:val="00ED500E"/>
    <w:rsid w:val="00ED5CB6"/>
    <w:rsid w:val="00ED6C2C"/>
    <w:rsid w:val="00ED6C35"/>
    <w:rsid w:val="00ED7ED9"/>
    <w:rsid w:val="00ED7F9C"/>
    <w:rsid w:val="00EE012C"/>
    <w:rsid w:val="00EE0296"/>
    <w:rsid w:val="00EE1D33"/>
    <w:rsid w:val="00EE202A"/>
    <w:rsid w:val="00EE3459"/>
    <w:rsid w:val="00EE3EEB"/>
    <w:rsid w:val="00EE4A3E"/>
    <w:rsid w:val="00EE4F68"/>
    <w:rsid w:val="00EE7EEC"/>
    <w:rsid w:val="00EF0DD0"/>
    <w:rsid w:val="00EF15ED"/>
    <w:rsid w:val="00EF1E0A"/>
    <w:rsid w:val="00EF1EAE"/>
    <w:rsid w:val="00EF316B"/>
    <w:rsid w:val="00EF5613"/>
    <w:rsid w:val="00EF59B1"/>
    <w:rsid w:val="00EF72D0"/>
    <w:rsid w:val="00F00956"/>
    <w:rsid w:val="00F00972"/>
    <w:rsid w:val="00F01064"/>
    <w:rsid w:val="00F019A5"/>
    <w:rsid w:val="00F03AF4"/>
    <w:rsid w:val="00F04032"/>
    <w:rsid w:val="00F049DF"/>
    <w:rsid w:val="00F05A7A"/>
    <w:rsid w:val="00F075C6"/>
    <w:rsid w:val="00F1194B"/>
    <w:rsid w:val="00F11C8D"/>
    <w:rsid w:val="00F120E1"/>
    <w:rsid w:val="00F12283"/>
    <w:rsid w:val="00F123AF"/>
    <w:rsid w:val="00F12C14"/>
    <w:rsid w:val="00F12CDF"/>
    <w:rsid w:val="00F136E7"/>
    <w:rsid w:val="00F138F0"/>
    <w:rsid w:val="00F140CF"/>
    <w:rsid w:val="00F14469"/>
    <w:rsid w:val="00F14B2F"/>
    <w:rsid w:val="00F15B55"/>
    <w:rsid w:val="00F16A10"/>
    <w:rsid w:val="00F17515"/>
    <w:rsid w:val="00F202C1"/>
    <w:rsid w:val="00F20826"/>
    <w:rsid w:val="00F210CE"/>
    <w:rsid w:val="00F22146"/>
    <w:rsid w:val="00F2258A"/>
    <w:rsid w:val="00F229AF"/>
    <w:rsid w:val="00F238E5"/>
    <w:rsid w:val="00F23E30"/>
    <w:rsid w:val="00F242C5"/>
    <w:rsid w:val="00F24C10"/>
    <w:rsid w:val="00F313D1"/>
    <w:rsid w:val="00F329DE"/>
    <w:rsid w:val="00F34664"/>
    <w:rsid w:val="00F35084"/>
    <w:rsid w:val="00F35B95"/>
    <w:rsid w:val="00F3755C"/>
    <w:rsid w:val="00F40254"/>
    <w:rsid w:val="00F40403"/>
    <w:rsid w:val="00F4144D"/>
    <w:rsid w:val="00F418FD"/>
    <w:rsid w:val="00F41DE0"/>
    <w:rsid w:val="00F421A7"/>
    <w:rsid w:val="00F421C9"/>
    <w:rsid w:val="00F42458"/>
    <w:rsid w:val="00F42BD2"/>
    <w:rsid w:val="00F42EF2"/>
    <w:rsid w:val="00F4314E"/>
    <w:rsid w:val="00F44118"/>
    <w:rsid w:val="00F449B4"/>
    <w:rsid w:val="00F459A8"/>
    <w:rsid w:val="00F50162"/>
    <w:rsid w:val="00F50712"/>
    <w:rsid w:val="00F5221D"/>
    <w:rsid w:val="00F56190"/>
    <w:rsid w:val="00F568A8"/>
    <w:rsid w:val="00F57D14"/>
    <w:rsid w:val="00F60121"/>
    <w:rsid w:val="00F603AE"/>
    <w:rsid w:val="00F61109"/>
    <w:rsid w:val="00F61392"/>
    <w:rsid w:val="00F6179C"/>
    <w:rsid w:val="00F61BEA"/>
    <w:rsid w:val="00F62BCC"/>
    <w:rsid w:val="00F63139"/>
    <w:rsid w:val="00F644AA"/>
    <w:rsid w:val="00F661ED"/>
    <w:rsid w:val="00F6674F"/>
    <w:rsid w:val="00F70FD3"/>
    <w:rsid w:val="00F7248A"/>
    <w:rsid w:val="00F72BDD"/>
    <w:rsid w:val="00F73770"/>
    <w:rsid w:val="00F73C80"/>
    <w:rsid w:val="00F740CE"/>
    <w:rsid w:val="00F74842"/>
    <w:rsid w:val="00F75401"/>
    <w:rsid w:val="00F756DB"/>
    <w:rsid w:val="00F75753"/>
    <w:rsid w:val="00F75BFB"/>
    <w:rsid w:val="00F761D6"/>
    <w:rsid w:val="00F76B3D"/>
    <w:rsid w:val="00F81B18"/>
    <w:rsid w:val="00F820ED"/>
    <w:rsid w:val="00F83F42"/>
    <w:rsid w:val="00F84092"/>
    <w:rsid w:val="00F848EB"/>
    <w:rsid w:val="00F8522E"/>
    <w:rsid w:val="00F866F5"/>
    <w:rsid w:val="00F879C0"/>
    <w:rsid w:val="00F9031A"/>
    <w:rsid w:val="00F90DBE"/>
    <w:rsid w:val="00F91029"/>
    <w:rsid w:val="00F92ADD"/>
    <w:rsid w:val="00F92F78"/>
    <w:rsid w:val="00F960F1"/>
    <w:rsid w:val="00F96E7E"/>
    <w:rsid w:val="00FA01F1"/>
    <w:rsid w:val="00FA087F"/>
    <w:rsid w:val="00FA1A57"/>
    <w:rsid w:val="00FA1FBA"/>
    <w:rsid w:val="00FA4079"/>
    <w:rsid w:val="00FA775B"/>
    <w:rsid w:val="00FB0131"/>
    <w:rsid w:val="00FB36C5"/>
    <w:rsid w:val="00FB388D"/>
    <w:rsid w:val="00FB58E4"/>
    <w:rsid w:val="00FB6D3C"/>
    <w:rsid w:val="00FB780F"/>
    <w:rsid w:val="00FC0721"/>
    <w:rsid w:val="00FC0B26"/>
    <w:rsid w:val="00FC0C36"/>
    <w:rsid w:val="00FC209D"/>
    <w:rsid w:val="00FC31ED"/>
    <w:rsid w:val="00FC3698"/>
    <w:rsid w:val="00FC3745"/>
    <w:rsid w:val="00FC3D33"/>
    <w:rsid w:val="00FC5127"/>
    <w:rsid w:val="00FC5F16"/>
    <w:rsid w:val="00FC63E5"/>
    <w:rsid w:val="00FC6761"/>
    <w:rsid w:val="00FC677C"/>
    <w:rsid w:val="00FC7F4C"/>
    <w:rsid w:val="00FD044E"/>
    <w:rsid w:val="00FD0469"/>
    <w:rsid w:val="00FD0FBE"/>
    <w:rsid w:val="00FD1CBC"/>
    <w:rsid w:val="00FD2175"/>
    <w:rsid w:val="00FD25D8"/>
    <w:rsid w:val="00FD264E"/>
    <w:rsid w:val="00FD3AE5"/>
    <w:rsid w:val="00FD3C90"/>
    <w:rsid w:val="00FD60F0"/>
    <w:rsid w:val="00FD65C3"/>
    <w:rsid w:val="00FD6FB8"/>
    <w:rsid w:val="00FD786B"/>
    <w:rsid w:val="00FD7BCD"/>
    <w:rsid w:val="00FE05DE"/>
    <w:rsid w:val="00FE09FB"/>
    <w:rsid w:val="00FE0CA0"/>
    <w:rsid w:val="00FE1175"/>
    <w:rsid w:val="00FE1D52"/>
    <w:rsid w:val="00FE27FB"/>
    <w:rsid w:val="00FE2AF6"/>
    <w:rsid w:val="00FE3953"/>
    <w:rsid w:val="00FE514A"/>
    <w:rsid w:val="00FE71A1"/>
    <w:rsid w:val="00FF032A"/>
    <w:rsid w:val="00FF43C3"/>
    <w:rsid w:val="00FF46B0"/>
    <w:rsid w:val="00FF4E62"/>
    <w:rsid w:val="00FF5848"/>
    <w:rsid w:val="00FF598F"/>
    <w:rsid w:val="00FF5EB5"/>
    <w:rsid w:val="00FF7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5AC1FA8"/>
  <w15:docId w15:val="{67AF40F8-C9E8-4AC2-86E8-B9C59A29B9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0-NumQ-2TABcol">
    <w:name w:val="30 - Num Q - 2 TAB col"/>
    <w:basedOn w:val="Normal"/>
    <w:rsid w:val="000C5D04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10-DirectionText">
    <w:name w:val="10 - Direction Text"/>
    <w:basedOn w:val="Normal"/>
    <w:rsid w:val="000C5D04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  <w:style w:type="character" w:customStyle="1" w:styleId="01-bold">
    <w:name w:val="01 - bold"/>
    <w:rsid w:val="000C5D04"/>
    <w:rPr>
      <w:b/>
      <w:bCs/>
    </w:rPr>
  </w:style>
  <w:style w:type="character" w:customStyle="1" w:styleId="02-italic">
    <w:name w:val="02 - italic"/>
    <w:rsid w:val="000C5D04"/>
    <w:rPr>
      <w:i/>
      <w:iCs/>
    </w:rPr>
  </w:style>
  <w:style w:type="character" w:customStyle="1" w:styleId="16-MathPi6">
    <w:name w:val="16 - Math Pi 6"/>
    <w:rsid w:val="000C5D04"/>
    <w:rPr>
      <w:rFonts w:ascii="MathematicalPi-Six" w:hAnsi="MathematicalPi-Six" w:hint="defaul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D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D04"/>
    <w:rPr>
      <w:rFonts w:ascii="Tahoma" w:hAnsi="Tahoma" w:cs="Tahoma"/>
      <w:sz w:val="16"/>
      <w:szCs w:val="16"/>
    </w:rPr>
  </w:style>
  <w:style w:type="paragraph" w:customStyle="1" w:styleId="20-NumQuestion">
    <w:name w:val="20 - Num Question"/>
    <w:rsid w:val="00D5593C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character" w:customStyle="1" w:styleId="13-MathPi3">
    <w:name w:val="13 - Math Pi 3"/>
    <w:rsid w:val="00D5593C"/>
    <w:rPr>
      <w:rFonts w:ascii="MathematicalPi-Three" w:hAnsi="MathematicalPi-Three"/>
    </w:rPr>
  </w:style>
  <w:style w:type="paragraph" w:customStyle="1" w:styleId="40a-MCAns2col">
    <w:name w:val="40a-MC Ans 2 col"/>
    <w:basedOn w:val="Normal"/>
    <w:rsid w:val="00D5593C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 w:cs="Arial"/>
    </w:rPr>
  </w:style>
  <w:style w:type="paragraph" w:customStyle="1" w:styleId="20b-NumQuestion-1pabove">
    <w:name w:val="20b - Num Question - 1p # above"/>
    <w:basedOn w:val="20-NumQuestion"/>
    <w:rsid w:val="009D1AAB"/>
    <w:pPr>
      <w:spacing w:before="200"/>
    </w:pPr>
  </w:style>
  <w:style w:type="character" w:customStyle="1" w:styleId="03-bolditalic">
    <w:name w:val="03 - bold italic"/>
    <w:rsid w:val="004A1102"/>
    <w:rPr>
      <w:b/>
      <w:bCs/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24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0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9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14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08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1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3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7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27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06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1.gif"/><Relationship Id="rId3" Type="http://schemas.openxmlformats.org/officeDocument/2006/relationships/settings" Target="settings.xml"/><Relationship Id="rId21" Type="http://schemas.openxmlformats.org/officeDocument/2006/relationships/image" Target="media/image17.wmf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0.gif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1" Type="http://schemas.openxmlformats.org/officeDocument/2006/relationships/image" Target="media/image7.png"/><Relationship Id="rId24" Type="http://schemas.openxmlformats.org/officeDocument/2006/relationships/image" Target="media/image19.gif"/><Relationship Id="rId32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11.png"/><Relationship Id="rId23" Type="http://schemas.openxmlformats.org/officeDocument/2006/relationships/image" Target="media/image18.gif"/><Relationship Id="rId28" Type="http://schemas.openxmlformats.org/officeDocument/2006/relationships/image" Target="media/image23.wmf"/><Relationship Id="rId10" Type="http://schemas.openxmlformats.org/officeDocument/2006/relationships/image" Target="media/image6.png"/><Relationship Id="rId19" Type="http://schemas.openxmlformats.org/officeDocument/2006/relationships/image" Target="media/image15.jpe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1.bin"/><Relationship Id="rId27" Type="http://schemas.openxmlformats.org/officeDocument/2006/relationships/image" Target="media/image22.gif"/><Relationship Id="rId30" Type="http://schemas.openxmlformats.org/officeDocument/2006/relationships/image" Target="media/image24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D90FD0-41EB-472B-8B92-A27C1E000B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03</Words>
  <Characters>173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ela Macdonald</dc:creator>
  <cp:lastModifiedBy>Megan Walsh</cp:lastModifiedBy>
  <cp:revision>2</cp:revision>
  <cp:lastPrinted>2018-09-05T17:34:00Z</cp:lastPrinted>
  <dcterms:created xsi:type="dcterms:W3CDTF">2018-09-06T16:37:00Z</dcterms:created>
  <dcterms:modified xsi:type="dcterms:W3CDTF">2018-09-06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